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401B95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136ECB3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C76DDA4" w14:textId="77777777" w:rsidR="00971F49" w:rsidRDefault="00971F49" w:rsidP="00971F49">
      <w:pPr>
        <w:jc w:val="center"/>
      </w:pPr>
      <w:r>
        <w:t>политехнический университет</w:t>
      </w:r>
    </w:p>
    <w:p w14:paraId="1721A7B2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012B21F6" w14:textId="77777777" w:rsidR="00971F49" w:rsidRDefault="00971F49" w:rsidP="00971F49">
      <w:pPr>
        <w:jc w:val="center"/>
      </w:pPr>
    </w:p>
    <w:p w14:paraId="6EC27E5E" w14:textId="77777777" w:rsidR="00971F49" w:rsidRDefault="00971F49" w:rsidP="00971F49">
      <w:pPr>
        <w:jc w:val="center"/>
      </w:pPr>
    </w:p>
    <w:p w14:paraId="3676D3D9" w14:textId="77777777" w:rsidR="00971F49" w:rsidRDefault="00971F49" w:rsidP="00971F49">
      <w:pPr>
        <w:jc w:val="center"/>
      </w:pPr>
    </w:p>
    <w:p w14:paraId="07AA04A0" w14:textId="77777777" w:rsidR="00971F49" w:rsidRDefault="00971F49" w:rsidP="00971F49">
      <w:pPr>
        <w:jc w:val="center"/>
      </w:pPr>
    </w:p>
    <w:p w14:paraId="20802AF8" w14:textId="77777777" w:rsidR="00971F49" w:rsidRDefault="00971F49" w:rsidP="00971F49">
      <w:pPr>
        <w:jc w:val="center"/>
      </w:pPr>
    </w:p>
    <w:p w14:paraId="6FFD3273" w14:textId="77777777" w:rsidR="00971F49" w:rsidRDefault="00971F49" w:rsidP="00971F49">
      <w:pPr>
        <w:jc w:val="center"/>
      </w:pPr>
    </w:p>
    <w:p w14:paraId="5F85551F" w14:textId="77777777" w:rsidR="00971F49" w:rsidRDefault="00971F49" w:rsidP="00971F49">
      <w:pPr>
        <w:jc w:val="center"/>
      </w:pPr>
    </w:p>
    <w:p w14:paraId="191F5D1B" w14:textId="77777777" w:rsidR="00971F49" w:rsidRDefault="00971F49" w:rsidP="00971F49">
      <w:pPr>
        <w:jc w:val="center"/>
      </w:pPr>
    </w:p>
    <w:p w14:paraId="63439C4A" w14:textId="77777777" w:rsidR="00971F49" w:rsidRDefault="00971F49" w:rsidP="00971F49">
      <w:pPr>
        <w:jc w:val="center"/>
      </w:pPr>
    </w:p>
    <w:p w14:paraId="33CFA7AA" w14:textId="77777777" w:rsidR="00971F49" w:rsidRDefault="00971F49" w:rsidP="00971F49">
      <w:pPr>
        <w:jc w:val="center"/>
      </w:pPr>
    </w:p>
    <w:p w14:paraId="405FE3FF" w14:textId="77777777" w:rsidR="00971F49" w:rsidRDefault="00971F49" w:rsidP="00971F49">
      <w:pPr>
        <w:jc w:val="center"/>
      </w:pPr>
    </w:p>
    <w:p w14:paraId="39BA932A" w14:textId="77777777" w:rsidR="00971F49" w:rsidRDefault="00971F49" w:rsidP="00971F49">
      <w:pPr>
        <w:jc w:val="center"/>
      </w:pPr>
    </w:p>
    <w:p w14:paraId="45AC90D1" w14:textId="77777777" w:rsidR="00971F49" w:rsidRDefault="00971F49" w:rsidP="00971F49">
      <w:pPr>
        <w:jc w:val="center"/>
      </w:pPr>
    </w:p>
    <w:p w14:paraId="083C849C" w14:textId="77777777" w:rsidR="00971F49" w:rsidRDefault="00971F49" w:rsidP="00971F49">
      <w:pPr>
        <w:jc w:val="center"/>
      </w:pPr>
    </w:p>
    <w:p w14:paraId="14B8109E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74623CDC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7C5BE5A" w14:textId="77777777" w:rsidR="00971F49" w:rsidRDefault="00971F49" w:rsidP="00971F49">
      <w:pPr>
        <w:jc w:val="center"/>
      </w:pPr>
      <w:r>
        <w:t>по дисциплине «Информатика»</w:t>
      </w:r>
    </w:p>
    <w:p w14:paraId="78247B67" w14:textId="77777777" w:rsidR="00971F49" w:rsidRDefault="00971F49" w:rsidP="00971F49">
      <w:pPr>
        <w:jc w:val="center"/>
      </w:pPr>
    </w:p>
    <w:p w14:paraId="2A9F103C" w14:textId="77777777" w:rsidR="00971F49" w:rsidRDefault="00971F49" w:rsidP="00971F49">
      <w:pPr>
        <w:jc w:val="center"/>
      </w:pPr>
    </w:p>
    <w:p w14:paraId="333EA457" w14:textId="77777777" w:rsidR="00971F49" w:rsidRDefault="00971F49" w:rsidP="00971F49">
      <w:pPr>
        <w:jc w:val="center"/>
      </w:pPr>
    </w:p>
    <w:p w14:paraId="05336F95" w14:textId="77777777" w:rsidR="00971F49" w:rsidRDefault="00971F49" w:rsidP="00971F49">
      <w:pPr>
        <w:jc w:val="center"/>
      </w:pPr>
    </w:p>
    <w:p w14:paraId="214C4FAB" w14:textId="77777777" w:rsidR="00971F49" w:rsidRDefault="00971F49" w:rsidP="00971F49">
      <w:pPr>
        <w:jc w:val="center"/>
      </w:pPr>
    </w:p>
    <w:p w14:paraId="079910DE" w14:textId="77777777" w:rsidR="00971F49" w:rsidRDefault="00971F49" w:rsidP="00971F49">
      <w:pPr>
        <w:jc w:val="center"/>
      </w:pPr>
    </w:p>
    <w:p w14:paraId="1628BB8A" w14:textId="77777777" w:rsidR="00971F49" w:rsidRDefault="00971F49" w:rsidP="00971F49">
      <w:pPr>
        <w:jc w:val="center"/>
      </w:pPr>
    </w:p>
    <w:p w14:paraId="33AF5B06" w14:textId="77777777" w:rsidR="00971F49" w:rsidRDefault="00971F49" w:rsidP="00971F49">
      <w:pPr>
        <w:jc w:val="center"/>
      </w:pPr>
    </w:p>
    <w:p w14:paraId="6943D05D" w14:textId="178F9672" w:rsidR="00971F49" w:rsidRDefault="00971F49" w:rsidP="00971F49">
      <w:pPr>
        <w:ind w:left="5670"/>
        <w:jc w:val="left"/>
      </w:pPr>
      <w:r>
        <w:t>Выполнил: студент групп</w:t>
      </w:r>
      <w:r w:rsidR="000F6E8A">
        <w:t>ы</w:t>
      </w:r>
      <w:r>
        <w:t xml:space="preserve"> ИСТ-2</w:t>
      </w:r>
      <w:r w:rsidR="000F6E8A">
        <w:t>2</w:t>
      </w:r>
      <w:r>
        <w:t xml:space="preserve">-1б </w:t>
      </w:r>
      <w:r w:rsidR="000F6E8A">
        <w:t>Братчиков З.С.</w:t>
      </w:r>
    </w:p>
    <w:p w14:paraId="699D8228" w14:textId="77777777" w:rsidR="00971F49" w:rsidRDefault="00971F49" w:rsidP="00971F49">
      <w:pPr>
        <w:ind w:left="5670"/>
        <w:jc w:val="left"/>
      </w:pPr>
    </w:p>
    <w:p w14:paraId="5A973AD5" w14:textId="77777777" w:rsidR="00971F49" w:rsidRDefault="00971F49" w:rsidP="00971F49">
      <w:pPr>
        <w:ind w:left="5670"/>
        <w:jc w:val="left"/>
      </w:pPr>
    </w:p>
    <w:p w14:paraId="76B8D258" w14:textId="41B47178" w:rsidR="00971F49" w:rsidRDefault="00971F49" w:rsidP="00971F49">
      <w:pPr>
        <w:ind w:left="5670"/>
        <w:jc w:val="left"/>
      </w:pPr>
      <w:r>
        <w:t xml:space="preserve">Проверил: </w:t>
      </w:r>
      <w:r w:rsidR="000F6E8A" w:rsidRPr="000F6E8A">
        <w:t>Нетбай Георгий Владимирович</w:t>
      </w:r>
    </w:p>
    <w:p w14:paraId="2B6A796C" w14:textId="77777777" w:rsidR="00971F49" w:rsidRDefault="00971F49" w:rsidP="00971F49">
      <w:pPr>
        <w:jc w:val="center"/>
      </w:pPr>
    </w:p>
    <w:p w14:paraId="2EC0FD07" w14:textId="77777777" w:rsidR="00971F49" w:rsidRDefault="00971F49" w:rsidP="00971F49">
      <w:pPr>
        <w:jc w:val="center"/>
      </w:pPr>
    </w:p>
    <w:p w14:paraId="3CB7B263" w14:textId="77777777" w:rsidR="00971F49" w:rsidRDefault="00971F49" w:rsidP="00971F49">
      <w:pPr>
        <w:jc w:val="center"/>
      </w:pPr>
    </w:p>
    <w:p w14:paraId="6E434652" w14:textId="77777777" w:rsidR="00971F49" w:rsidRDefault="00971F49" w:rsidP="00971F49">
      <w:pPr>
        <w:jc w:val="center"/>
      </w:pPr>
    </w:p>
    <w:p w14:paraId="25EDA722" w14:textId="77777777" w:rsidR="00971F49" w:rsidRDefault="00971F49" w:rsidP="00971F49">
      <w:pPr>
        <w:jc w:val="center"/>
      </w:pPr>
    </w:p>
    <w:p w14:paraId="29319A32" w14:textId="77777777" w:rsidR="00971F49" w:rsidRDefault="00971F49" w:rsidP="00971F49">
      <w:pPr>
        <w:jc w:val="center"/>
      </w:pPr>
    </w:p>
    <w:p w14:paraId="6EF537A5" w14:textId="77777777" w:rsidR="00971F49" w:rsidRDefault="00971F49" w:rsidP="00971F49">
      <w:pPr>
        <w:jc w:val="center"/>
      </w:pPr>
    </w:p>
    <w:p w14:paraId="506499B8" w14:textId="77777777" w:rsidR="00971F49" w:rsidRDefault="00971F49" w:rsidP="00971F49">
      <w:pPr>
        <w:jc w:val="center"/>
      </w:pPr>
    </w:p>
    <w:p w14:paraId="3E6A0D86" w14:textId="77777777" w:rsidR="00971F49" w:rsidRDefault="00971F49" w:rsidP="00971F49">
      <w:pPr>
        <w:jc w:val="center"/>
      </w:pPr>
    </w:p>
    <w:p w14:paraId="4F9A7580" w14:textId="639B77DA" w:rsidR="00FF6D44" w:rsidRPr="000F6E8A" w:rsidRDefault="00971F49" w:rsidP="000F6E8A">
      <w:pPr>
        <w:spacing w:after="200" w:line="276" w:lineRule="auto"/>
        <w:jc w:val="center"/>
        <w:rPr>
          <w:b/>
        </w:rPr>
      </w:pPr>
      <w:r>
        <w:t>Пермь, 202</w:t>
      </w:r>
      <w:r w:rsidR="00813359">
        <w:rPr>
          <w:lang w:val="en-US"/>
        </w:rPr>
        <w:t>2</w:t>
      </w:r>
      <w:r w:rsidR="00FF6D44">
        <w:br w:type="page"/>
      </w:r>
    </w:p>
    <w:p w14:paraId="739A9FBD" w14:textId="77777777" w:rsidR="0037690F" w:rsidRPr="00D446C2" w:rsidRDefault="0037690F" w:rsidP="0037690F">
      <w:pPr>
        <w:pStyle w:val="10"/>
      </w:pPr>
      <w:bookmarkStart w:id="0" w:name="_Toc84504560"/>
      <w:r>
        <w:lastRenderedPageBreak/>
        <w:t>Задание 1</w:t>
      </w:r>
      <w:bookmarkEnd w:id="0"/>
    </w:p>
    <w:p w14:paraId="0DEF199D" w14:textId="77777777" w:rsidR="00FA5111" w:rsidRPr="00D446C2" w:rsidRDefault="00D446C2" w:rsidP="0037690F">
      <w:pPr>
        <w:pStyle w:val="2"/>
      </w:pPr>
      <w:bookmarkStart w:id="1" w:name="_Toc84504561"/>
      <w:r>
        <w:t xml:space="preserve">1.1. </w:t>
      </w:r>
      <w:r w:rsidR="0037690F">
        <w:t>Постановка задачи</w:t>
      </w:r>
      <w:bookmarkEnd w:id="1"/>
    </w:p>
    <w:p w14:paraId="20763414" w14:textId="77777777" w:rsidR="00B17EDD" w:rsidRPr="00B17EDD" w:rsidRDefault="00B17EDD" w:rsidP="00B17EDD">
      <w:pPr>
        <w:contextualSpacing/>
        <w:rPr>
          <w:rFonts w:cs="Times New Roman"/>
          <w:sz w:val="24"/>
          <w:szCs w:val="24"/>
        </w:rPr>
      </w:pPr>
      <w:r w:rsidRPr="00B17EDD">
        <w:rPr>
          <w:rFonts w:cs="Times New Roman"/>
          <w:sz w:val="24"/>
          <w:szCs w:val="24"/>
        </w:rPr>
        <w:t>Вычислить значения двух функций, вычисление значения функций организовать в виде отдельных методов класса:</w:t>
      </w:r>
    </w:p>
    <w:p w14:paraId="71B8B5D5" w14:textId="77777777" w:rsidR="00B17EDD" w:rsidRPr="00B17EDD" w:rsidRDefault="00B17EDD" w:rsidP="00B17EDD">
      <w:pPr>
        <w:contextualSpacing/>
        <w:rPr>
          <w:rFonts w:cs="Times New Roman"/>
          <w:sz w:val="24"/>
          <w:szCs w:val="24"/>
        </w:rPr>
      </w:pPr>
      <w:r w:rsidRPr="00B17EDD">
        <w:rPr>
          <w:rFonts w:cs="Times New Roman"/>
          <w:sz w:val="24"/>
          <w:szCs w:val="24"/>
        </w:rPr>
        <w:t xml:space="preserve">1) </w:t>
      </w:r>
      <w:r w:rsidRPr="00B17EDD">
        <w:rPr>
          <w:rFonts w:cs="Times New Roman"/>
          <w:position w:val="-32"/>
          <w:sz w:val="24"/>
          <w:szCs w:val="24"/>
        </w:rPr>
        <w:object w:dxaOrig="1500" w:dyaOrig="740" w14:anchorId="740E22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5pt;height:37.2pt" o:ole="">
            <v:imagedata r:id="rId6" o:title=""/>
          </v:shape>
          <o:OLEObject Type="Embed" ProgID="Equation.DSMT4" ShapeID="_x0000_i1029" DrawAspect="Content" ObjectID="_1728682306" r:id="rId7"/>
        </w:object>
      </w:r>
      <w:r w:rsidRPr="00B17EDD">
        <w:rPr>
          <w:rFonts w:cs="Times New Roman"/>
          <w:sz w:val="24"/>
          <w:szCs w:val="24"/>
        </w:rPr>
        <w:t>;</w:t>
      </w:r>
    </w:p>
    <w:p w14:paraId="5624B306" w14:textId="77777777" w:rsidR="00B17EDD" w:rsidRPr="00B17EDD" w:rsidRDefault="00B17EDD" w:rsidP="00B17EDD">
      <w:pPr>
        <w:contextualSpacing/>
        <w:rPr>
          <w:rFonts w:cs="Times New Roman"/>
          <w:sz w:val="24"/>
          <w:szCs w:val="24"/>
        </w:rPr>
      </w:pPr>
      <w:r w:rsidRPr="00B17EDD">
        <w:rPr>
          <w:rFonts w:cs="Times New Roman"/>
          <w:sz w:val="24"/>
          <w:szCs w:val="24"/>
        </w:rPr>
        <w:t xml:space="preserve">2) </w:t>
      </w:r>
      <w:r w:rsidRPr="00B17EDD">
        <w:rPr>
          <w:rFonts w:cs="Times New Roman"/>
          <w:position w:val="-32"/>
          <w:sz w:val="24"/>
          <w:szCs w:val="24"/>
        </w:rPr>
        <w:object w:dxaOrig="2620" w:dyaOrig="820" w14:anchorId="5D4E5094">
          <v:shape id="_x0000_i1030" type="#_x0000_t75" style="width:130.8pt;height:40.8pt" o:ole="">
            <v:imagedata r:id="rId8" o:title=""/>
          </v:shape>
          <o:OLEObject Type="Embed" ProgID="Equation.DSMT4" ShapeID="_x0000_i1030" DrawAspect="Content" ObjectID="_1728682307" r:id="rId9"/>
        </w:object>
      </w:r>
      <w:r w:rsidRPr="00B17EDD">
        <w:rPr>
          <w:rFonts w:cs="Times New Roman"/>
          <w:sz w:val="24"/>
          <w:szCs w:val="24"/>
        </w:rPr>
        <w:t>.</w:t>
      </w:r>
    </w:p>
    <w:p w14:paraId="594264F2" w14:textId="77777777" w:rsidR="00FF6D44" w:rsidRPr="00B17EDD" w:rsidRDefault="00FF6D44" w:rsidP="001E2AC2"/>
    <w:p w14:paraId="632773D9" w14:textId="77777777" w:rsidR="001E2AC2" w:rsidRPr="00B17EDD" w:rsidRDefault="00D446C2" w:rsidP="0037690F">
      <w:pPr>
        <w:pStyle w:val="2"/>
      </w:pPr>
      <w:bookmarkStart w:id="2" w:name="_Toc84504562"/>
      <w:r w:rsidRPr="00B17EDD">
        <w:t xml:space="preserve">1.2. </w:t>
      </w:r>
      <w:r w:rsidR="0037690F">
        <w:t>Решение</w:t>
      </w:r>
      <w:r w:rsidR="0037690F" w:rsidRPr="00B17EDD">
        <w:t xml:space="preserve"> </w:t>
      </w:r>
      <w:r w:rsidR="0037690F">
        <w:t>задачи</w:t>
      </w:r>
      <w:r w:rsidR="0037690F" w:rsidRPr="00B17EDD">
        <w:t xml:space="preserve">, </w:t>
      </w:r>
      <w:r w:rsidR="0037690F">
        <w:t>код</w:t>
      </w:r>
      <w:r w:rsidR="0037690F" w:rsidRPr="00B17EDD">
        <w:t xml:space="preserve"> </w:t>
      </w:r>
      <w:r w:rsidR="0037690F">
        <w:t>программы</w:t>
      </w:r>
      <w:bookmarkEnd w:id="2"/>
    </w:p>
    <w:p w14:paraId="082D456F" w14:textId="77777777" w:rsidR="00B17EDD" w:rsidRPr="00B17EDD" w:rsidRDefault="00B17EDD" w:rsidP="00B17ED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.*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adanie_1 {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B17ED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input = 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u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u"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u = input.nextDouble(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y"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 = input.nextDouble(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 = (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B17ED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u)) / (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log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B17ED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y + u)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Ответ:"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T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static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canner input = 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a"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 = input.nextDouble(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b"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 = input.nextDouble(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x"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 = input.nextDouble(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z"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 = input.nextDouble(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 = (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) + 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os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B17ED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z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B17ED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 / (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log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) - </w:t>
      </w:r>
      <w:r w:rsidRPr="00B17ED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sin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b * x - a)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f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(b * x - a) &gt;= </w:t>
      </w:r>
      <w:r w:rsidRPr="00B17ED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(b * x - a) &lt;= -</w:t>
      </w:r>
      <w:r w:rsidRPr="00B17ED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Неверные данные"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ystem.</w:t>
      </w:r>
      <w:r w:rsidRPr="00B17ED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B17ED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Ответ:"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F)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B17ED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B17ED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4EDD7968" w14:textId="77777777" w:rsidR="0037690F" w:rsidRDefault="0037690F" w:rsidP="0037690F"/>
    <w:p w14:paraId="2187600D" w14:textId="77777777" w:rsidR="0037690F" w:rsidRDefault="00D446C2" w:rsidP="0037690F">
      <w:pPr>
        <w:pStyle w:val="2"/>
      </w:pPr>
      <w:bookmarkStart w:id="3" w:name="_Toc84504563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617CA152" w14:textId="77777777" w:rsidR="0037690F" w:rsidRPr="00D446C2" w:rsidRDefault="0037690F" w:rsidP="0037690F"/>
    <w:p w14:paraId="0545B563" w14:textId="681820CB" w:rsidR="0037690F" w:rsidRPr="0037690F" w:rsidRDefault="0037690F" w:rsidP="0037690F">
      <w:bookmarkStart w:id="4" w:name="_Hlk118056916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B17EDD">
        <w:rPr>
          <w:lang w:val="en-US"/>
        </w:rPr>
        <w:t>u</w:t>
      </w:r>
      <w:bookmarkEnd w:id="4"/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y</w:t>
      </w:r>
      <w:r w:rsidR="009037DF" w:rsidRPr="009037DF">
        <w:t xml:space="preserve">, </w:t>
      </w:r>
      <w:r w:rsidR="009037DF">
        <w:t>в ячейку А</w:t>
      </w:r>
      <w:r w:rsidR="009037DF" w:rsidRPr="009037DF">
        <w:t>4</w:t>
      </w:r>
      <w:r w:rsidR="009037DF">
        <w:t xml:space="preserve"> – а, в ячейку В</w:t>
      </w:r>
      <w:r w:rsidR="009037DF" w:rsidRPr="009037DF">
        <w:t>4</w:t>
      </w:r>
      <w:r w:rsidR="009037DF">
        <w:t xml:space="preserve"> – </w:t>
      </w:r>
      <w:r w:rsidR="009037DF">
        <w:rPr>
          <w:lang w:val="en-US"/>
        </w:rPr>
        <w:t>b</w:t>
      </w:r>
      <w:r w:rsidR="009037DF" w:rsidRPr="009037DF">
        <w:t xml:space="preserve">, </w:t>
      </w:r>
      <w:r w:rsidR="009037DF">
        <w:t>в ячейку С</w:t>
      </w:r>
      <w:r w:rsidR="009037DF" w:rsidRPr="009037DF">
        <w:t>4</w:t>
      </w:r>
      <w:r w:rsidR="009037DF">
        <w:t xml:space="preserve"> – </w:t>
      </w:r>
      <w:r w:rsidR="009037DF">
        <w:rPr>
          <w:lang w:val="en-US"/>
        </w:rPr>
        <w:t>x</w:t>
      </w:r>
      <w:r w:rsidR="009037DF" w:rsidRPr="009037DF">
        <w:t xml:space="preserve">, </w:t>
      </w:r>
      <w:r w:rsidR="009037DF">
        <w:t xml:space="preserve">в ячейку </w:t>
      </w:r>
      <w:r w:rsidR="009037DF">
        <w:rPr>
          <w:lang w:val="en-US"/>
        </w:rPr>
        <w:t>D</w:t>
      </w:r>
      <w:r w:rsidR="009037DF" w:rsidRPr="009037DF">
        <w:t xml:space="preserve">4 </w:t>
      </w:r>
      <w:r w:rsidR="009037DF">
        <w:t>–</w:t>
      </w:r>
      <w:r w:rsidR="009037DF" w:rsidRPr="009037DF">
        <w:t xml:space="preserve"> </w:t>
      </w:r>
      <w:r w:rsidR="009037DF">
        <w:rPr>
          <w:lang w:val="en-US"/>
        </w:rPr>
        <w:t>z</w:t>
      </w:r>
      <w:r w:rsidRPr="0037690F">
        <w:t xml:space="preserve"> </w:t>
      </w:r>
      <w:r>
        <w:t>и в ячейк</w:t>
      </w:r>
      <w:r w:rsidR="009037DF">
        <w:t>и</w:t>
      </w:r>
      <w:r>
        <w:t xml:space="preserve"> </w:t>
      </w:r>
      <w:r>
        <w:rPr>
          <w:lang w:val="en-US"/>
        </w:rPr>
        <w:t>C</w:t>
      </w:r>
      <w:proofErr w:type="gramStart"/>
      <w:r w:rsidRPr="0037690F">
        <w:t xml:space="preserve">2 </w:t>
      </w:r>
      <w:r w:rsidR="009037DF">
        <w:t xml:space="preserve"> и</w:t>
      </w:r>
      <w:proofErr w:type="gramEnd"/>
      <w:r w:rsidR="009037DF">
        <w:t xml:space="preserve"> </w:t>
      </w:r>
      <w:r w:rsidR="009037DF">
        <w:rPr>
          <w:lang w:val="en-US"/>
        </w:rPr>
        <w:t>E</w:t>
      </w:r>
      <w:r w:rsidR="009037DF" w:rsidRPr="009037DF">
        <w:t xml:space="preserve">4 </w:t>
      </w:r>
      <w:r w:rsidRPr="0037690F">
        <w:t>–</w:t>
      </w:r>
      <w:r w:rsidR="00B17EDD" w:rsidRPr="00B17EDD">
        <w:t xml:space="preserve"> </w:t>
      </w:r>
      <w:r>
        <w:t>формул</w:t>
      </w:r>
      <w:r w:rsidR="009037DF">
        <w:t>ы</w:t>
      </w:r>
      <w:r>
        <w:t xml:space="preserve"> для вычисления значения функци</w:t>
      </w:r>
      <w:r w:rsidR="009037DF">
        <w:t>й</w:t>
      </w:r>
      <w:r w:rsidR="00B17EDD">
        <w:t xml:space="preserve"> </w:t>
      </w:r>
      <w:r w:rsidR="009037DF">
        <w:rPr>
          <w:lang w:val="en-US"/>
        </w:rPr>
        <w:t>T</w:t>
      </w:r>
      <w:r w:rsidR="009037DF" w:rsidRPr="009037DF">
        <w:t xml:space="preserve"> </w:t>
      </w:r>
      <w:r w:rsidR="009037DF">
        <w:t>и</w:t>
      </w:r>
      <w:r w:rsidR="009037DF" w:rsidRPr="009037DF">
        <w:t xml:space="preserve"> </w:t>
      </w:r>
      <w:r w:rsidR="009037DF">
        <w:rPr>
          <w:lang w:val="en-US"/>
        </w:rPr>
        <w:t>F</w:t>
      </w:r>
      <w:r w:rsidRPr="0037690F">
        <w:t>.</w:t>
      </w:r>
    </w:p>
    <w:p w14:paraId="5E4C4E56" w14:textId="74D1B533" w:rsidR="0037690F" w:rsidRDefault="0037690F" w:rsidP="0037690F">
      <w:r>
        <w:t>Формул</w:t>
      </w:r>
      <w:r w:rsidR="00B17EDD">
        <w:t>а</w:t>
      </w:r>
      <w:r>
        <w:t xml:space="preserve"> для вычисления функци</w:t>
      </w:r>
      <w:r w:rsidR="00B17EDD">
        <w:t xml:space="preserve">и </w:t>
      </w:r>
      <w:r w:rsidR="00B17EDD">
        <w:rPr>
          <w:lang w:val="en-US"/>
        </w:rPr>
        <w:t>T</w:t>
      </w:r>
      <w:r>
        <w:t>:</w:t>
      </w:r>
    </w:p>
    <w:p w14:paraId="1A76425B" w14:textId="569C9805" w:rsidR="00FF6D44" w:rsidRDefault="00B17EDD" w:rsidP="0037690F">
      <w:pPr>
        <w:rPr>
          <w:lang w:val="en-US"/>
        </w:rPr>
      </w:pPr>
      <w:r>
        <w:rPr>
          <w:lang w:val="en-US"/>
        </w:rPr>
        <w:t>C</w:t>
      </w:r>
      <w:proofErr w:type="gramStart"/>
      <w:r>
        <w:rPr>
          <w:lang w:val="en-US"/>
        </w:rPr>
        <w:t>2)</w:t>
      </w:r>
      <w:r w:rsidRPr="00B17EDD">
        <w:rPr>
          <w:lang w:val="en-US"/>
        </w:rPr>
        <w:t>=</w:t>
      </w:r>
      <w:proofErr w:type="gramEnd"/>
      <w:r w:rsidRPr="00B17EDD">
        <w:rPr>
          <w:lang w:val="en-US"/>
        </w:rPr>
        <w:t>(SIN(2*A2))/(LOG(2*B2+A2;EXP(1)))</w:t>
      </w:r>
    </w:p>
    <w:p w14:paraId="706BF990" w14:textId="04EB6C0B" w:rsidR="009037DF" w:rsidRPr="00B17EDD" w:rsidRDefault="009037DF" w:rsidP="0037690F">
      <w:pPr>
        <w:rPr>
          <w:lang w:val="en-US"/>
        </w:rPr>
      </w:pPr>
      <w:r>
        <w:rPr>
          <w:lang w:val="en-US"/>
        </w:rPr>
        <w:lastRenderedPageBreak/>
        <w:t>E</w:t>
      </w:r>
      <w:proofErr w:type="gramStart"/>
      <w:r>
        <w:rPr>
          <w:lang w:val="en-US"/>
        </w:rPr>
        <w:t>3</w:t>
      </w:r>
      <w:r w:rsidRPr="009037DF">
        <w:rPr>
          <w:lang w:val="en-US"/>
        </w:rPr>
        <w:t>)</w:t>
      </w:r>
      <w:r w:rsidRPr="009037DF">
        <w:rPr>
          <w:lang w:val="en-US"/>
        </w:rPr>
        <w:t>=</w:t>
      </w:r>
      <w:proofErr w:type="gramEnd"/>
      <w:r w:rsidRPr="009037DF">
        <w:rPr>
          <w:lang w:val="en-US"/>
        </w:rPr>
        <w:t>(КОРЕНЬ(ABS(C4)+(COS(C4))^3+(D4^4)))/(LOG(C4;EXP(1))-ASIN(B4*C4-A4))</w:t>
      </w:r>
    </w:p>
    <w:p w14:paraId="45DC4B24" w14:textId="77777777" w:rsidR="0037690F" w:rsidRPr="000F6E8A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2F3B72C1" w14:textId="77777777" w:rsidR="00FF6D44" w:rsidRPr="000F6E8A" w:rsidRDefault="00FF6D44" w:rsidP="0037690F"/>
    <w:p w14:paraId="16AE2551" w14:textId="3F16FD7D" w:rsidR="00955A36" w:rsidRDefault="009037DF" w:rsidP="00955A36">
      <w:pPr>
        <w:jc w:val="center"/>
        <w:rPr>
          <w:lang w:val="en-US"/>
        </w:rPr>
      </w:pPr>
      <w:r w:rsidRPr="009037DF">
        <w:rPr>
          <w:lang w:val="en-US"/>
        </w:rPr>
        <w:drawing>
          <wp:inline distT="0" distB="0" distL="0" distR="0" wp14:anchorId="70077195" wp14:editId="689D64C7">
            <wp:extent cx="5334000" cy="1200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A47AE" w14:textId="77777777" w:rsidR="00955A36" w:rsidRPr="000F6E8A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1DFC9AFB" w14:textId="77777777" w:rsidR="00955A36" w:rsidRPr="000F6E8A" w:rsidRDefault="00955A36" w:rsidP="00955A36"/>
    <w:p w14:paraId="7ED24E92" w14:textId="77777777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651D2A80" w14:textId="77777777" w:rsidR="00955A36" w:rsidRPr="00FF6D44" w:rsidRDefault="00FF6D44" w:rsidP="00955A36">
      <w:pPr>
        <w:jc w:val="right"/>
      </w:pPr>
      <w:r>
        <w:t>Таблица 1</w:t>
      </w:r>
    </w:p>
    <w:p w14:paraId="2AF46D42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3"/>
        <w:gridCol w:w="4284"/>
        <w:gridCol w:w="4654"/>
      </w:tblGrid>
      <w:tr w:rsidR="00681580" w14:paraId="2AD8EA8D" w14:textId="77777777" w:rsidTr="00476284">
        <w:tc>
          <w:tcPr>
            <w:tcW w:w="633" w:type="dxa"/>
          </w:tcPr>
          <w:p w14:paraId="7E104102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4284" w:type="dxa"/>
          </w:tcPr>
          <w:p w14:paraId="509AE73B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54" w:type="dxa"/>
          </w:tcPr>
          <w:p w14:paraId="61A5A5DD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81580" w14:paraId="13267DD6" w14:textId="77777777" w:rsidTr="00476284">
        <w:tc>
          <w:tcPr>
            <w:tcW w:w="633" w:type="dxa"/>
            <w:vAlign w:val="center"/>
          </w:tcPr>
          <w:p w14:paraId="5EAADFD7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84" w:type="dxa"/>
            <w:vAlign w:val="center"/>
          </w:tcPr>
          <w:p w14:paraId="5C5A12EC" w14:textId="129362FF" w:rsidR="00FF6D44" w:rsidRDefault="00681580" w:rsidP="00FF6D44">
            <w:pPr>
              <w:jc w:val="left"/>
            </w:pPr>
            <w:r w:rsidRPr="00681580">
              <w:drawing>
                <wp:inline distT="0" distB="0" distL="0" distR="0" wp14:anchorId="3B49823D" wp14:editId="0E164172">
                  <wp:extent cx="2714625" cy="36957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625" cy="3695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4" w:type="dxa"/>
            <w:vAlign w:val="center"/>
          </w:tcPr>
          <w:p w14:paraId="0694BD15" w14:textId="00F3766A" w:rsidR="00FF6D44" w:rsidRDefault="00681580" w:rsidP="00FF6D44">
            <w:pPr>
              <w:jc w:val="center"/>
            </w:pPr>
            <w:r w:rsidRPr="00681580">
              <w:drawing>
                <wp:inline distT="0" distB="0" distL="0" distR="0" wp14:anchorId="17127C87" wp14:editId="57AFC4C9">
                  <wp:extent cx="2971800" cy="749193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5374" cy="757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1580" w14:paraId="202D6FB6" w14:textId="77777777" w:rsidTr="00476284">
        <w:tc>
          <w:tcPr>
            <w:tcW w:w="633" w:type="dxa"/>
            <w:vAlign w:val="center"/>
          </w:tcPr>
          <w:p w14:paraId="46B63EDA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4284" w:type="dxa"/>
            <w:vAlign w:val="center"/>
          </w:tcPr>
          <w:p w14:paraId="58960F4E" w14:textId="498AAEF2" w:rsidR="00FF6D44" w:rsidRDefault="00681580" w:rsidP="00FF6D44">
            <w:pPr>
              <w:jc w:val="left"/>
            </w:pPr>
            <w:r w:rsidRPr="00681580">
              <w:drawing>
                <wp:inline distT="0" distB="0" distL="0" distR="0" wp14:anchorId="68666270" wp14:editId="3ADB4B70">
                  <wp:extent cx="2676525" cy="3619500"/>
                  <wp:effectExtent l="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525" cy="3619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4" w:type="dxa"/>
            <w:vAlign w:val="center"/>
          </w:tcPr>
          <w:p w14:paraId="0FD60293" w14:textId="1BC0F40A" w:rsidR="00FF6D44" w:rsidRDefault="00681580" w:rsidP="00FF6D44">
            <w:pPr>
              <w:jc w:val="center"/>
            </w:pPr>
            <w:r w:rsidRPr="00681580">
              <w:drawing>
                <wp:inline distT="0" distB="0" distL="0" distR="0" wp14:anchorId="545ED41C" wp14:editId="20E0D1D0">
                  <wp:extent cx="2771180" cy="74676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0742" cy="752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F76CD2" w14:textId="77777777" w:rsidR="00476284" w:rsidRPr="00476284" w:rsidRDefault="00476284" w:rsidP="00476284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476284">
        <w:rPr>
          <w:rFonts w:eastAsiaTheme="majorEastAsia" w:cstheme="majorBidi"/>
          <w:b/>
          <w:bCs/>
          <w:szCs w:val="28"/>
        </w:rPr>
        <w:t>Задание 2</w:t>
      </w:r>
    </w:p>
    <w:p w14:paraId="6E169D69" w14:textId="77777777" w:rsidR="00476284" w:rsidRPr="00476284" w:rsidRDefault="00476284" w:rsidP="0047628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476284">
        <w:rPr>
          <w:rFonts w:eastAsiaTheme="majorEastAsia" w:cstheme="majorBidi"/>
          <w:b/>
          <w:i/>
          <w:szCs w:val="26"/>
        </w:rPr>
        <w:t>2.1. Постановка задачи</w:t>
      </w:r>
    </w:p>
    <w:p w14:paraId="0030FFFA" w14:textId="77777777" w:rsidR="00476284" w:rsidRPr="00476284" w:rsidRDefault="00476284" w:rsidP="00476284">
      <w:pPr>
        <w:rPr>
          <w:b/>
        </w:rPr>
      </w:pPr>
      <w:r w:rsidRPr="00476284">
        <w:t xml:space="preserve">Создать программу для решения задачи по физике, для произвольно введенных значений параметров. Какова скорость капель </w:t>
      </w:r>
      <w:r w:rsidRPr="00476284">
        <w:object w:dxaOrig="240" w:dyaOrig="360" w14:anchorId="430F83C0">
          <v:shape id="_x0000_i1042" type="#_x0000_t75" style="width:12pt;height:18pt" o:ole="">
            <v:imagedata r:id="rId15" o:title=""/>
          </v:shape>
          <o:OLEObject Type="Embed" ProgID="Equation.DSMT4" ShapeID="_x0000_i1042" DrawAspect="Content" ObjectID="_1728682308" r:id="rId16"/>
        </w:object>
      </w:r>
      <w:r w:rsidRPr="00476284">
        <w:t xml:space="preserve"> отвесно падающего дождя, если шофер легкового автомобиля заметил, что капли дождя не оставляют следа на заднем стекле, наклоненном вперед под углом α° к горизонту, когда скорость автомобиля </w:t>
      </w:r>
      <w:r w:rsidRPr="00476284">
        <w:object w:dxaOrig="220" w:dyaOrig="360" w14:anchorId="453E402E">
          <v:shape id="_x0000_i1049" type="#_x0000_t75" style="width:10.8pt;height:18pt" o:ole="">
            <v:imagedata r:id="rId17" o:title=""/>
          </v:shape>
          <o:OLEObject Type="Embed" ProgID="Equation.DSMT4" ShapeID="_x0000_i1049" DrawAspect="Content" ObjectID="_1728682309" r:id="rId18"/>
        </w:object>
      </w:r>
      <w:r w:rsidRPr="00476284">
        <w:t xml:space="preserve"> больше </w:t>
      </w:r>
      <w:r w:rsidRPr="00476284">
        <w:rPr>
          <w:lang w:val="en-US"/>
        </w:rPr>
        <w:t>A</w:t>
      </w:r>
      <w:r w:rsidRPr="00476284">
        <w:t xml:space="preserve"> км/ч?</w:t>
      </w:r>
    </w:p>
    <w:p w14:paraId="7C33E3A0" w14:textId="77777777" w:rsidR="00476284" w:rsidRPr="00476284" w:rsidRDefault="00476284" w:rsidP="00476284"/>
    <w:p w14:paraId="7A6B00B5" w14:textId="20F25EFD" w:rsidR="00476284" w:rsidRPr="00476284" w:rsidRDefault="00476284" w:rsidP="0047628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476284">
        <w:rPr>
          <w:rFonts w:eastAsiaTheme="majorEastAsia" w:cstheme="majorBidi"/>
          <w:b/>
          <w:i/>
          <w:szCs w:val="26"/>
        </w:rPr>
        <w:t>2.2. Решение задачи, код программы</w:t>
      </w:r>
    </w:p>
    <w:p w14:paraId="731D1FBC" w14:textId="77777777" w:rsidR="00476284" w:rsidRPr="00476284" w:rsidRDefault="00476284" w:rsidP="0047628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.*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adanie_2 {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47628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input = 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47628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v1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new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7628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28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скорость автомобиля"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v1 = input.nextDouble()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7628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28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угол наклона стекла"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 = input.nextDouble()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anew = (a * </w:t>
      </w:r>
      <w:r w:rsidRPr="0047628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PI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/ </w:t>
      </w:r>
      <w:r w:rsidRPr="0047628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80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v2 = </w:t>
      </w:r>
      <w:r w:rsidRPr="0047628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eil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v1 * </w:t>
      </w:r>
      <w:r w:rsidRPr="0047628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tan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anew))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7628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28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Скорость капель = "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v2)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28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7628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760721AD" w14:textId="77777777" w:rsidR="00476284" w:rsidRPr="00476284" w:rsidRDefault="00476284" w:rsidP="00476284"/>
    <w:p w14:paraId="0AA3E8DB" w14:textId="77777777" w:rsidR="00476284" w:rsidRPr="00476284" w:rsidRDefault="00476284" w:rsidP="0047628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476284">
        <w:rPr>
          <w:rFonts w:eastAsiaTheme="majorEastAsia" w:cstheme="majorBidi"/>
          <w:b/>
          <w:i/>
          <w:szCs w:val="26"/>
        </w:rPr>
        <w:t>2.3. Тестирование работы программы с проверкой</w:t>
      </w:r>
    </w:p>
    <w:p w14:paraId="4D28C88A" w14:textId="2B09F18A" w:rsidR="00476284" w:rsidRDefault="00476284" w:rsidP="00476284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</w:t>
      </w:r>
      <w:proofErr w:type="gramStart"/>
      <w:r>
        <w:t>данных</w:t>
      </w:r>
      <w:proofErr w:type="gramEnd"/>
      <w:r>
        <w:t xml:space="preserve"> в которой в ячейку А2 записана переменная </w:t>
      </w:r>
      <w:r>
        <w:rPr>
          <w:lang w:val="en-US"/>
        </w:rPr>
        <w:t>v</w:t>
      </w:r>
      <w:r w:rsidRPr="00476284">
        <w:t xml:space="preserve">1, </w:t>
      </w:r>
      <w:r>
        <w:t xml:space="preserve">в ячейку </w:t>
      </w:r>
      <w:r>
        <w:rPr>
          <w:lang w:val="en-US"/>
        </w:rPr>
        <w:t>B</w:t>
      </w:r>
      <w:r w:rsidRPr="00476284">
        <w:t xml:space="preserve">2 </w:t>
      </w:r>
      <w:r>
        <w:t>–</w:t>
      </w:r>
      <w:r w:rsidRPr="00476284">
        <w:t xml:space="preserve"> </w:t>
      </w:r>
      <w:r>
        <w:rPr>
          <w:lang w:val="en-US"/>
        </w:rPr>
        <w:t>a</w:t>
      </w:r>
      <w:r w:rsidR="00F77FDB">
        <w:t xml:space="preserve">, в ячейку </w:t>
      </w:r>
      <w:r w:rsidR="00F77FDB">
        <w:rPr>
          <w:lang w:val="en-US"/>
        </w:rPr>
        <w:t>C</w:t>
      </w:r>
      <w:r w:rsidR="00F77FDB" w:rsidRPr="00F77FDB">
        <w:t xml:space="preserve">2 </w:t>
      </w:r>
      <w:r w:rsidR="00F77FDB">
        <w:t xml:space="preserve">записана формула для перевода угла наклона стекла из градусов в радианы, и в ячейку </w:t>
      </w:r>
      <w:r w:rsidR="00F77FDB">
        <w:rPr>
          <w:lang w:val="en-US"/>
        </w:rPr>
        <w:t>D</w:t>
      </w:r>
      <w:r w:rsidR="00F77FDB" w:rsidRPr="00F77FDB">
        <w:t xml:space="preserve">2 </w:t>
      </w:r>
      <w:r w:rsidR="00F77FDB">
        <w:t>формула для нахождения скорости капель</w:t>
      </w:r>
    </w:p>
    <w:p w14:paraId="3783FF65" w14:textId="32504F5A" w:rsidR="00F77FDB" w:rsidRDefault="00F77FDB" w:rsidP="00476284">
      <w:r>
        <w:lastRenderedPageBreak/>
        <w:t xml:space="preserve">С2) </w:t>
      </w:r>
      <w:r w:rsidRPr="00F77FDB">
        <w:t>=B2*</w:t>
      </w:r>
      <w:proofErr w:type="gramStart"/>
      <w:r w:rsidRPr="00F77FDB">
        <w:t>ПИ(</w:t>
      </w:r>
      <w:proofErr w:type="gramEnd"/>
      <w:r w:rsidRPr="00F77FDB">
        <w:t>)/180</w:t>
      </w:r>
    </w:p>
    <w:p w14:paraId="4E010710" w14:textId="255FCFA5" w:rsidR="00F77FDB" w:rsidRPr="00476284" w:rsidRDefault="00F77FDB" w:rsidP="00476284">
      <w:pPr>
        <w:rPr>
          <w:lang w:val="en-US"/>
        </w:rPr>
      </w:pPr>
      <w:r>
        <w:rPr>
          <w:lang w:val="en-US"/>
        </w:rPr>
        <w:t xml:space="preserve">D2) </w:t>
      </w:r>
      <w:r w:rsidRPr="00F77FDB">
        <w:rPr>
          <w:lang w:val="en-US"/>
        </w:rPr>
        <w:t>=ОКРУГЛВВЕРХ(A2*TAN(C2);0)</w:t>
      </w:r>
    </w:p>
    <w:p w14:paraId="58735C80" w14:textId="77777777" w:rsidR="00476284" w:rsidRPr="00476284" w:rsidRDefault="00476284" w:rsidP="00476284"/>
    <w:p w14:paraId="5CB0789C" w14:textId="77777777" w:rsidR="00476284" w:rsidRPr="00476284" w:rsidRDefault="00476284" w:rsidP="00476284">
      <w:r w:rsidRPr="00476284">
        <w:t xml:space="preserve">На рис. 2 представлен вид решения в </w:t>
      </w:r>
      <w:r w:rsidRPr="00476284">
        <w:rPr>
          <w:lang w:val="en-US"/>
        </w:rPr>
        <w:t>MS</w:t>
      </w:r>
      <w:r w:rsidRPr="00476284">
        <w:t xml:space="preserve"> </w:t>
      </w:r>
      <w:r w:rsidRPr="00476284">
        <w:rPr>
          <w:lang w:val="en-US"/>
        </w:rPr>
        <w:t>Excel</w:t>
      </w:r>
      <w:r w:rsidRPr="00476284">
        <w:t>.</w:t>
      </w:r>
    </w:p>
    <w:p w14:paraId="34365502" w14:textId="3A4276BE" w:rsidR="00476284" w:rsidRPr="00476284" w:rsidRDefault="00F77FDB" w:rsidP="00476284">
      <w:pPr>
        <w:jc w:val="center"/>
      </w:pPr>
      <w:r w:rsidRPr="00F77FDB">
        <w:drawing>
          <wp:inline distT="0" distB="0" distL="0" distR="0" wp14:anchorId="22D22E78" wp14:editId="744D6418">
            <wp:extent cx="3352800" cy="723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7FE94" w14:textId="77777777" w:rsidR="00476284" w:rsidRPr="00476284" w:rsidRDefault="00476284" w:rsidP="00476284">
      <w:pPr>
        <w:jc w:val="center"/>
      </w:pPr>
      <w:r w:rsidRPr="00476284">
        <w:t xml:space="preserve">Рис. 2. Решение задачи в </w:t>
      </w:r>
      <w:r w:rsidRPr="00476284">
        <w:rPr>
          <w:lang w:val="en-US"/>
        </w:rPr>
        <w:t>MS</w:t>
      </w:r>
      <w:r w:rsidRPr="00476284">
        <w:t xml:space="preserve"> </w:t>
      </w:r>
      <w:r w:rsidRPr="00476284">
        <w:rPr>
          <w:lang w:val="en-US"/>
        </w:rPr>
        <w:t>Excel</w:t>
      </w:r>
    </w:p>
    <w:p w14:paraId="679E26DD" w14:textId="77777777" w:rsidR="00476284" w:rsidRPr="00476284" w:rsidRDefault="00476284" w:rsidP="00476284"/>
    <w:p w14:paraId="3945E7D8" w14:textId="77777777" w:rsidR="00476284" w:rsidRPr="00476284" w:rsidRDefault="00476284" w:rsidP="00476284">
      <w:r w:rsidRPr="00476284">
        <w:t xml:space="preserve">Далее в таблице 2 представлено тестирование работы программы с проверкой решения задач на языке </w:t>
      </w:r>
      <w:r w:rsidRPr="00476284">
        <w:rPr>
          <w:lang w:val="en-US"/>
        </w:rPr>
        <w:t>Java</w:t>
      </w:r>
      <w:r w:rsidRPr="00476284">
        <w:t xml:space="preserve"> с решением задачи в </w:t>
      </w:r>
      <w:r w:rsidRPr="00476284">
        <w:rPr>
          <w:lang w:val="en-US"/>
        </w:rPr>
        <w:t>MS</w:t>
      </w:r>
      <w:r w:rsidRPr="00476284">
        <w:t xml:space="preserve"> </w:t>
      </w:r>
      <w:r w:rsidRPr="00476284">
        <w:rPr>
          <w:lang w:val="en-US"/>
        </w:rPr>
        <w:t>Excel</w:t>
      </w:r>
      <w:r w:rsidRPr="00476284">
        <w:t>.</w:t>
      </w:r>
    </w:p>
    <w:p w14:paraId="49DC111A" w14:textId="77777777" w:rsidR="00476284" w:rsidRPr="00476284" w:rsidRDefault="00476284" w:rsidP="00476284">
      <w:pPr>
        <w:jc w:val="right"/>
      </w:pPr>
      <w:r w:rsidRPr="00476284">
        <w:t>Таблица 2</w:t>
      </w:r>
    </w:p>
    <w:p w14:paraId="1A88DECD" w14:textId="77777777" w:rsidR="00476284" w:rsidRPr="00476284" w:rsidRDefault="00476284" w:rsidP="00476284">
      <w:pPr>
        <w:jc w:val="center"/>
      </w:pPr>
      <w:r w:rsidRPr="00476284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7"/>
        <w:gridCol w:w="4823"/>
        <w:gridCol w:w="4101"/>
      </w:tblGrid>
      <w:tr w:rsidR="00F77FDB" w:rsidRPr="00476284" w14:paraId="3DB726E0" w14:textId="77777777" w:rsidTr="009F359D">
        <w:tc>
          <w:tcPr>
            <w:tcW w:w="599" w:type="dxa"/>
          </w:tcPr>
          <w:p w14:paraId="0FD81579" w14:textId="77777777" w:rsidR="00476284" w:rsidRPr="00476284" w:rsidRDefault="00476284" w:rsidP="00476284">
            <w:pPr>
              <w:jc w:val="center"/>
            </w:pPr>
            <w:r w:rsidRPr="00476284">
              <w:t>№ п.п.</w:t>
            </w:r>
          </w:p>
        </w:tc>
        <w:tc>
          <w:tcPr>
            <w:tcW w:w="3628" w:type="dxa"/>
          </w:tcPr>
          <w:p w14:paraId="6FBC82DE" w14:textId="77777777" w:rsidR="00476284" w:rsidRPr="00476284" w:rsidRDefault="00476284" w:rsidP="00476284">
            <w:pPr>
              <w:jc w:val="center"/>
              <w:rPr>
                <w:lang w:val="en-US"/>
              </w:rPr>
            </w:pPr>
            <w:r w:rsidRPr="00476284">
              <w:t xml:space="preserve">Решение </w:t>
            </w:r>
            <w:r w:rsidRPr="00476284"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2DF57C88" w14:textId="77777777" w:rsidR="00476284" w:rsidRPr="00476284" w:rsidRDefault="00476284" w:rsidP="00476284">
            <w:pPr>
              <w:jc w:val="center"/>
              <w:rPr>
                <w:lang w:val="en-US"/>
              </w:rPr>
            </w:pPr>
            <w:r w:rsidRPr="00476284">
              <w:t xml:space="preserve">Решение </w:t>
            </w:r>
            <w:r w:rsidRPr="00476284">
              <w:rPr>
                <w:lang w:val="en-US"/>
              </w:rPr>
              <w:t>MS Excel</w:t>
            </w:r>
          </w:p>
        </w:tc>
      </w:tr>
      <w:tr w:rsidR="00F77FDB" w:rsidRPr="00476284" w14:paraId="009462BB" w14:textId="77777777" w:rsidTr="009F359D">
        <w:tc>
          <w:tcPr>
            <w:tcW w:w="599" w:type="dxa"/>
            <w:vAlign w:val="center"/>
          </w:tcPr>
          <w:p w14:paraId="365B456E" w14:textId="77777777" w:rsidR="00476284" w:rsidRPr="00476284" w:rsidRDefault="00476284" w:rsidP="00476284">
            <w:pPr>
              <w:jc w:val="center"/>
              <w:rPr>
                <w:lang w:val="en-US"/>
              </w:rPr>
            </w:pPr>
            <w:r w:rsidRPr="00476284"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66834F92" w14:textId="3346F726" w:rsidR="00476284" w:rsidRPr="00476284" w:rsidRDefault="00F77FDB" w:rsidP="00476284">
            <w:pPr>
              <w:jc w:val="left"/>
            </w:pPr>
            <w:r w:rsidRPr="00F77FDB">
              <w:drawing>
                <wp:inline distT="0" distB="0" distL="0" distR="0" wp14:anchorId="44843350" wp14:editId="1EB15AFB">
                  <wp:extent cx="2981325" cy="1485900"/>
                  <wp:effectExtent l="0" t="0" r="952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1325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5690803C" w14:textId="5284FEF7" w:rsidR="00476284" w:rsidRPr="00476284" w:rsidRDefault="00F77FDB" w:rsidP="00476284">
            <w:pPr>
              <w:jc w:val="center"/>
            </w:pPr>
            <w:r w:rsidRPr="00F77FDB">
              <w:drawing>
                <wp:inline distT="0" distB="0" distL="0" distR="0" wp14:anchorId="53362704" wp14:editId="119BB095">
                  <wp:extent cx="2398395" cy="501057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4461" cy="508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7FDB" w:rsidRPr="00476284" w14:paraId="2D46BE99" w14:textId="77777777" w:rsidTr="009F359D">
        <w:tc>
          <w:tcPr>
            <w:tcW w:w="599" w:type="dxa"/>
            <w:vAlign w:val="center"/>
          </w:tcPr>
          <w:p w14:paraId="579C46BF" w14:textId="77777777" w:rsidR="00476284" w:rsidRPr="00476284" w:rsidRDefault="00476284" w:rsidP="00476284">
            <w:pPr>
              <w:jc w:val="center"/>
              <w:rPr>
                <w:lang w:val="en-US"/>
              </w:rPr>
            </w:pPr>
            <w:r w:rsidRPr="00476284"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2152EAAD" w14:textId="27DB0AF1" w:rsidR="00476284" w:rsidRPr="00476284" w:rsidRDefault="00F77FDB" w:rsidP="00476284">
            <w:pPr>
              <w:jc w:val="left"/>
            </w:pPr>
            <w:r w:rsidRPr="00F77FDB">
              <w:drawing>
                <wp:inline distT="0" distB="0" distL="0" distR="0" wp14:anchorId="193F8503" wp14:editId="03B7032C">
                  <wp:extent cx="2981325" cy="126682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1325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0501B343" w14:textId="0586734F" w:rsidR="00476284" w:rsidRPr="00476284" w:rsidRDefault="00F77FDB" w:rsidP="00476284">
            <w:pPr>
              <w:jc w:val="center"/>
            </w:pPr>
            <w:r w:rsidRPr="00F77FDB">
              <w:drawing>
                <wp:inline distT="0" distB="0" distL="0" distR="0" wp14:anchorId="12025933" wp14:editId="22BE0F34">
                  <wp:extent cx="2522220" cy="530239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4858" cy="5349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0AC256" w14:textId="77777777" w:rsidR="00476284" w:rsidRPr="00476284" w:rsidRDefault="00476284" w:rsidP="00476284">
      <w:pPr>
        <w:rPr>
          <w:rFonts w:cs="Times New Roman"/>
          <w:sz w:val="22"/>
        </w:rPr>
      </w:pPr>
    </w:p>
    <w:p w14:paraId="72C78096" w14:textId="77777777" w:rsidR="00CA47CC" w:rsidRPr="00CA47CC" w:rsidRDefault="00CA47CC" w:rsidP="00CA47CC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CA47CC">
        <w:rPr>
          <w:rFonts w:eastAsiaTheme="majorEastAsia" w:cstheme="majorBidi"/>
          <w:b/>
          <w:bCs/>
          <w:szCs w:val="28"/>
        </w:rPr>
        <w:t>Задание 3</w:t>
      </w:r>
    </w:p>
    <w:p w14:paraId="6A9CE63D" w14:textId="77777777" w:rsidR="00CA47CC" w:rsidRPr="00CA47CC" w:rsidRDefault="00CA47CC" w:rsidP="00CA47C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CA47CC">
        <w:rPr>
          <w:rFonts w:eastAsiaTheme="majorEastAsia" w:cstheme="majorBidi"/>
          <w:b/>
          <w:i/>
          <w:szCs w:val="26"/>
        </w:rPr>
        <w:t>3.1. Постановка задачи</w:t>
      </w:r>
    </w:p>
    <w:p w14:paraId="5BE7A038" w14:textId="4134E8B5" w:rsidR="00CA47CC" w:rsidRPr="00CA47CC" w:rsidRDefault="00CA47CC" w:rsidP="00CA47CC">
      <w:r w:rsidRPr="00CA47CC">
        <w:t xml:space="preserve">Создать программу для решения задачи по геометрии. Заданы стороны треугольника </w:t>
      </w:r>
      <w:r w:rsidRPr="00CA47CC">
        <w:rPr>
          <w:i/>
          <w:iCs/>
        </w:rPr>
        <w:t>a</w:t>
      </w:r>
      <w:r w:rsidRPr="00CA47CC">
        <w:t xml:space="preserve">, </w:t>
      </w:r>
      <w:r w:rsidRPr="00CA47CC">
        <w:rPr>
          <w:i/>
          <w:iCs/>
        </w:rPr>
        <w:t>b</w:t>
      </w:r>
      <w:r w:rsidRPr="00CA47CC">
        <w:t xml:space="preserve">, </w:t>
      </w:r>
      <w:r w:rsidRPr="00CA47CC">
        <w:rPr>
          <w:i/>
          <w:iCs/>
        </w:rPr>
        <w:t>c</w:t>
      </w:r>
      <w:r w:rsidRPr="00CA47CC">
        <w:t xml:space="preserve">. Вычислить высоту и медиану к стороне </w:t>
      </w:r>
      <w:r w:rsidRPr="00CA47CC">
        <w:rPr>
          <w:i/>
          <w:iCs/>
        </w:rPr>
        <w:t>а</w:t>
      </w:r>
      <w:r w:rsidRPr="00CA47CC">
        <w:t>.</w:t>
      </w:r>
    </w:p>
    <w:p w14:paraId="47FB1913" w14:textId="62DD4700" w:rsidR="00CA47CC" w:rsidRPr="00CA47CC" w:rsidRDefault="00CA47CC" w:rsidP="00CA47C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CA47CC">
        <w:rPr>
          <w:rFonts w:eastAsiaTheme="majorEastAsia" w:cstheme="majorBidi"/>
          <w:b/>
          <w:i/>
          <w:szCs w:val="26"/>
        </w:rPr>
        <w:t>3.2. Решение задачи, код программы</w:t>
      </w:r>
    </w:p>
    <w:p w14:paraId="2C57F45E" w14:textId="77777777" w:rsidR="00CA47CC" w:rsidRPr="00CA47CC" w:rsidRDefault="00CA47CC" w:rsidP="00CA47C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.*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adanie_3 {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CA47CC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input = 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CA47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A47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CA47C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a"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 = input.nextDouble(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A47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CA47C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b"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 = input.nextDouble(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 xml:space="preserve">    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A47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CA47C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c"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 = input.nextDouble(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p = (a + b + c) / </w:t>
      </w:r>
      <w:r w:rsidRPr="00CA47C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 = </w:t>
      </w:r>
      <w:r w:rsidRPr="00CA47C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 * (p - a) * (p - b) * (p - c)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h = (</w:t>
      </w:r>
      <w:r w:rsidRPr="00CA47C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S) / a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m = </w:t>
      </w:r>
      <w:r w:rsidRPr="00CA47C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A47C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CA47C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b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A47C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CA47C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CA47C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c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A47C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 </w:t>
      </w:r>
      <w:r w:rsidRPr="00CA47C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a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A47C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) / </w:t>
      </w:r>
      <w:r w:rsidRPr="00CA47C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A47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CA47C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высота = "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h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A47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CA47C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медиана = "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m)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A47C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A47C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06FDBF47" w14:textId="77777777" w:rsidR="00CA47CC" w:rsidRPr="00CA47CC" w:rsidRDefault="00CA47CC" w:rsidP="00CA47CC"/>
    <w:p w14:paraId="4F9FC44F" w14:textId="77777777" w:rsidR="00CA47CC" w:rsidRPr="00CA47CC" w:rsidRDefault="00CA47CC" w:rsidP="00CA47CC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CA47CC">
        <w:rPr>
          <w:rFonts w:eastAsiaTheme="majorEastAsia" w:cstheme="majorBidi"/>
          <w:b/>
          <w:i/>
          <w:szCs w:val="26"/>
        </w:rPr>
        <w:t>3.3. Тестирование работы программы с проверкой</w:t>
      </w:r>
    </w:p>
    <w:p w14:paraId="3F3AE969" w14:textId="77777777" w:rsidR="00CA47CC" w:rsidRPr="00CA47CC" w:rsidRDefault="00CA47CC" w:rsidP="00CA47CC"/>
    <w:p w14:paraId="52192B66" w14:textId="77777777" w:rsidR="00CA47CC" w:rsidRPr="00CA47CC" w:rsidRDefault="00CA47CC" w:rsidP="00CA47CC">
      <w:r w:rsidRPr="00CA47CC">
        <w:t xml:space="preserve">Формула для вычисления функций </w:t>
      </w:r>
      <w:r w:rsidRPr="00CA47CC">
        <w:rPr>
          <w:lang w:val="en-US"/>
        </w:rPr>
        <w:t>f</w:t>
      </w:r>
      <w:r w:rsidRPr="00CA47CC">
        <w:t xml:space="preserve"> ():</w:t>
      </w:r>
    </w:p>
    <w:p w14:paraId="40FDDF7A" w14:textId="0D943172" w:rsidR="00CA47CC" w:rsidRPr="00CA47CC" w:rsidRDefault="00CA47CC" w:rsidP="00CA47CC">
      <w:pPr>
        <w:rPr>
          <w:lang w:val="en-US"/>
        </w:rPr>
      </w:pPr>
      <w:r w:rsidRPr="00CA47CC">
        <w:rPr>
          <w:lang w:val="en-US"/>
        </w:rPr>
        <w:t xml:space="preserve">D2) </w:t>
      </w:r>
      <w:r w:rsidR="00533722" w:rsidRPr="00533722">
        <w:rPr>
          <w:lang w:val="en-US"/>
        </w:rPr>
        <w:t>=(A2+B2+C2)/2</w:t>
      </w:r>
    </w:p>
    <w:p w14:paraId="66731858" w14:textId="29005838" w:rsidR="00CA47CC" w:rsidRDefault="00CA47CC" w:rsidP="00CA47CC">
      <w:pPr>
        <w:rPr>
          <w:lang w:val="en-US"/>
        </w:rPr>
      </w:pPr>
      <w:r w:rsidRPr="00CA47CC">
        <w:rPr>
          <w:lang w:val="en-US"/>
        </w:rPr>
        <w:t xml:space="preserve">E2) </w:t>
      </w:r>
      <w:r w:rsidR="00533722" w:rsidRPr="00533722">
        <w:rPr>
          <w:lang w:val="en-US"/>
        </w:rPr>
        <w:t>=</w:t>
      </w:r>
      <w:r w:rsidR="00533722" w:rsidRPr="00533722">
        <w:t>КОРЕНЬ</w:t>
      </w:r>
      <w:r w:rsidR="00533722" w:rsidRPr="00533722">
        <w:rPr>
          <w:lang w:val="en-US"/>
        </w:rPr>
        <w:t>(D2*(D2-A</w:t>
      </w:r>
      <w:proofErr w:type="gramStart"/>
      <w:r w:rsidR="00533722" w:rsidRPr="00533722">
        <w:rPr>
          <w:lang w:val="en-US"/>
        </w:rPr>
        <w:t>2)*</w:t>
      </w:r>
      <w:proofErr w:type="gramEnd"/>
      <w:r w:rsidR="00533722" w:rsidRPr="00533722">
        <w:rPr>
          <w:lang w:val="en-US"/>
        </w:rPr>
        <w:t>(D2-B2)*(D2-C2))</w:t>
      </w:r>
    </w:p>
    <w:p w14:paraId="0D45270D" w14:textId="7F6DED02" w:rsidR="00533722" w:rsidRDefault="00533722" w:rsidP="00CA47CC">
      <w:pPr>
        <w:rPr>
          <w:lang w:val="en-US"/>
        </w:rPr>
      </w:pPr>
      <w:r>
        <w:rPr>
          <w:lang w:val="en-US"/>
        </w:rPr>
        <w:t xml:space="preserve">F2) </w:t>
      </w:r>
      <w:r w:rsidRPr="00533722">
        <w:rPr>
          <w:lang w:val="en-US"/>
        </w:rPr>
        <w:t>=2*E2/A2</w:t>
      </w:r>
    </w:p>
    <w:p w14:paraId="372A6FD2" w14:textId="610D753D" w:rsidR="00533722" w:rsidRPr="00CA47CC" w:rsidRDefault="00533722" w:rsidP="00CA47CC">
      <w:pPr>
        <w:rPr>
          <w:lang w:val="en-US"/>
        </w:rPr>
      </w:pPr>
      <w:r>
        <w:rPr>
          <w:lang w:val="en-US"/>
        </w:rPr>
        <w:t xml:space="preserve">G2) </w:t>
      </w:r>
      <w:r w:rsidRPr="00533722">
        <w:rPr>
          <w:lang w:val="en-US"/>
        </w:rPr>
        <w:t>=КОРЕНЬ(((2*B2^</w:t>
      </w:r>
      <w:proofErr w:type="gramStart"/>
      <w:r w:rsidRPr="00533722">
        <w:rPr>
          <w:lang w:val="en-US"/>
        </w:rPr>
        <w:t>2)+(</w:t>
      </w:r>
      <w:proofErr w:type="gramEnd"/>
      <w:r w:rsidRPr="00533722">
        <w:rPr>
          <w:lang w:val="en-US"/>
        </w:rPr>
        <w:t>2*C2^2)-(A2^2))/4)</w:t>
      </w:r>
    </w:p>
    <w:p w14:paraId="6879DDAE" w14:textId="77777777" w:rsidR="00CA47CC" w:rsidRPr="00CA47CC" w:rsidRDefault="00CA47CC" w:rsidP="00CA47CC">
      <w:pPr>
        <w:rPr>
          <w:lang w:val="en-US"/>
        </w:rPr>
      </w:pPr>
    </w:p>
    <w:p w14:paraId="263A43C4" w14:textId="77777777" w:rsidR="00CA47CC" w:rsidRPr="00CA47CC" w:rsidRDefault="00CA47CC" w:rsidP="00CA47CC">
      <w:r w:rsidRPr="00CA47CC">
        <w:t xml:space="preserve">На рис. 3 представлен вид решения в </w:t>
      </w:r>
      <w:r w:rsidRPr="00CA47CC">
        <w:rPr>
          <w:lang w:val="en-US"/>
        </w:rPr>
        <w:t>MS</w:t>
      </w:r>
      <w:r w:rsidRPr="00CA47CC">
        <w:t xml:space="preserve"> </w:t>
      </w:r>
      <w:r w:rsidRPr="00CA47CC">
        <w:rPr>
          <w:lang w:val="en-US"/>
        </w:rPr>
        <w:t>Excel</w:t>
      </w:r>
      <w:r w:rsidRPr="00CA47CC">
        <w:t>.</w:t>
      </w:r>
    </w:p>
    <w:p w14:paraId="24466ABB" w14:textId="31E4DAE8" w:rsidR="00CA47CC" w:rsidRPr="00CA47CC" w:rsidRDefault="00533722" w:rsidP="00CA47CC">
      <w:pPr>
        <w:jc w:val="center"/>
      </w:pPr>
      <w:r w:rsidRPr="00533722">
        <w:drawing>
          <wp:inline distT="0" distB="0" distL="0" distR="0" wp14:anchorId="33AED48B" wp14:editId="551C9F4D">
            <wp:extent cx="5610225" cy="7620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94813" w14:textId="77777777" w:rsidR="00CA47CC" w:rsidRPr="00CA47CC" w:rsidRDefault="00CA47CC" w:rsidP="00CA47CC">
      <w:pPr>
        <w:jc w:val="center"/>
      </w:pPr>
      <w:r w:rsidRPr="00CA47CC">
        <w:t xml:space="preserve">Рис. 3. Решение задачи в </w:t>
      </w:r>
      <w:r w:rsidRPr="00CA47CC">
        <w:rPr>
          <w:lang w:val="en-US"/>
        </w:rPr>
        <w:t>MS</w:t>
      </w:r>
      <w:r w:rsidRPr="00CA47CC">
        <w:t xml:space="preserve"> </w:t>
      </w:r>
      <w:r w:rsidRPr="00CA47CC">
        <w:rPr>
          <w:lang w:val="en-US"/>
        </w:rPr>
        <w:t>Excel</w:t>
      </w:r>
    </w:p>
    <w:p w14:paraId="13CEC6F7" w14:textId="77777777" w:rsidR="00CA47CC" w:rsidRPr="00CA47CC" w:rsidRDefault="00CA47CC" w:rsidP="00CA47CC"/>
    <w:p w14:paraId="7EB39ED5" w14:textId="77777777" w:rsidR="00CA47CC" w:rsidRPr="00CA47CC" w:rsidRDefault="00CA47CC" w:rsidP="00CA47CC">
      <w:r w:rsidRPr="00CA47CC">
        <w:t xml:space="preserve">Далее в таблице 3 представлено тестирование работы программы с проверкой решения задач на языке </w:t>
      </w:r>
      <w:r w:rsidRPr="00CA47CC">
        <w:rPr>
          <w:lang w:val="en-US"/>
        </w:rPr>
        <w:t>Java</w:t>
      </w:r>
      <w:r w:rsidRPr="00CA47CC">
        <w:t xml:space="preserve"> с решением задачи в </w:t>
      </w:r>
      <w:r w:rsidRPr="00CA47CC">
        <w:rPr>
          <w:lang w:val="en-US"/>
        </w:rPr>
        <w:t>MS</w:t>
      </w:r>
      <w:r w:rsidRPr="00CA47CC">
        <w:t xml:space="preserve"> </w:t>
      </w:r>
      <w:r w:rsidRPr="00CA47CC">
        <w:rPr>
          <w:lang w:val="en-US"/>
        </w:rPr>
        <w:t>Excel</w:t>
      </w:r>
      <w:r w:rsidRPr="00CA47CC">
        <w:t>.</w:t>
      </w:r>
    </w:p>
    <w:p w14:paraId="4BE15EEB" w14:textId="77777777" w:rsidR="00CA47CC" w:rsidRPr="00CA47CC" w:rsidRDefault="00CA47CC" w:rsidP="00CA47CC">
      <w:pPr>
        <w:jc w:val="right"/>
      </w:pPr>
      <w:r w:rsidRPr="00CA47CC">
        <w:t>Таблица 3</w:t>
      </w:r>
    </w:p>
    <w:p w14:paraId="20033BDC" w14:textId="77777777" w:rsidR="00CA47CC" w:rsidRPr="00CA47CC" w:rsidRDefault="00CA47CC" w:rsidP="00CA47CC">
      <w:pPr>
        <w:jc w:val="center"/>
      </w:pPr>
      <w:r w:rsidRPr="00CA47CC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9"/>
        <w:gridCol w:w="4560"/>
        <w:gridCol w:w="4362"/>
      </w:tblGrid>
      <w:tr w:rsidR="00533722" w:rsidRPr="00CA47CC" w14:paraId="3ADF44AA" w14:textId="77777777" w:rsidTr="00533722">
        <w:tc>
          <w:tcPr>
            <w:tcW w:w="649" w:type="dxa"/>
          </w:tcPr>
          <w:p w14:paraId="371C1C46" w14:textId="77777777" w:rsidR="00CA47CC" w:rsidRPr="00CA47CC" w:rsidRDefault="00CA47CC" w:rsidP="00CA47CC">
            <w:pPr>
              <w:jc w:val="center"/>
            </w:pPr>
            <w:r w:rsidRPr="00CA47CC">
              <w:t>№ п.п.</w:t>
            </w:r>
          </w:p>
        </w:tc>
        <w:tc>
          <w:tcPr>
            <w:tcW w:w="4560" w:type="dxa"/>
          </w:tcPr>
          <w:p w14:paraId="4C75697E" w14:textId="77777777" w:rsidR="00CA47CC" w:rsidRPr="00CA47CC" w:rsidRDefault="00CA47CC" w:rsidP="00CA47CC">
            <w:pPr>
              <w:jc w:val="center"/>
              <w:rPr>
                <w:lang w:val="en-US"/>
              </w:rPr>
            </w:pPr>
            <w:r w:rsidRPr="00CA47CC">
              <w:t xml:space="preserve">Решение </w:t>
            </w:r>
            <w:r w:rsidRPr="00CA47CC">
              <w:rPr>
                <w:lang w:val="en-US"/>
              </w:rPr>
              <w:t>Java</w:t>
            </w:r>
          </w:p>
        </w:tc>
        <w:tc>
          <w:tcPr>
            <w:tcW w:w="4362" w:type="dxa"/>
          </w:tcPr>
          <w:p w14:paraId="4F5CEC3A" w14:textId="77777777" w:rsidR="00CA47CC" w:rsidRPr="00CA47CC" w:rsidRDefault="00CA47CC" w:rsidP="00CA47CC">
            <w:pPr>
              <w:jc w:val="center"/>
              <w:rPr>
                <w:lang w:val="en-US"/>
              </w:rPr>
            </w:pPr>
            <w:r w:rsidRPr="00CA47CC">
              <w:t xml:space="preserve">Решение </w:t>
            </w:r>
            <w:r w:rsidRPr="00CA47CC">
              <w:rPr>
                <w:lang w:val="en-US"/>
              </w:rPr>
              <w:t>MS Excel</w:t>
            </w:r>
          </w:p>
        </w:tc>
      </w:tr>
      <w:tr w:rsidR="00533722" w:rsidRPr="00CA47CC" w14:paraId="68EBB500" w14:textId="77777777" w:rsidTr="00533722">
        <w:tc>
          <w:tcPr>
            <w:tcW w:w="649" w:type="dxa"/>
            <w:vAlign w:val="center"/>
          </w:tcPr>
          <w:p w14:paraId="2259EE33" w14:textId="77777777" w:rsidR="00CA47CC" w:rsidRPr="00CA47CC" w:rsidRDefault="00CA47CC" w:rsidP="00CA47CC">
            <w:pPr>
              <w:jc w:val="center"/>
              <w:rPr>
                <w:lang w:val="en-US"/>
              </w:rPr>
            </w:pPr>
            <w:r w:rsidRPr="00CA47CC">
              <w:rPr>
                <w:lang w:val="en-US"/>
              </w:rPr>
              <w:t>1</w:t>
            </w:r>
          </w:p>
        </w:tc>
        <w:tc>
          <w:tcPr>
            <w:tcW w:w="4560" w:type="dxa"/>
            <w:vAlign w:val="center"/>
          </w:tcPr>
          <w:p w14:paraId="6F13D618" w14:textId="09A0C18A" w:rsidR="00CA47CC" w:rsidRPr="00CA47CC" w:rsidRDefault="00533722" w:rsidP="00CA47CC">
            <w:pPr>
              <w:jc w:val="left"/>
            </w:pPr>
            <w:r w:rsidRPr="00533722">
              <w:drawing>
                <wp:inline distT="0" distB="0" distL="0" distR="0" wp14:anchorId="772D8593" wp14:editId="286A4C51">
                  <wp:extent cx="2790825" cy="2076450"/>
                  <wp:effectExtent l="0" t="0" r="9525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0825" cy="207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2" w:type="dxa"/>
            <w:vAlign w:val="center"/>
          </w:tcPr>
          <w:p w14:paraId="67094011" w14:textId="6C71252C" w:rsidR="00CA47CC" w:rsidRPr="00CA47CC" w:rsidRDefault="00533722" w:rsidP="00CA47CC">
            <w:pPr>
              <w:jc w:val="center"/>
            </w:pPr>
            <w:r w:rsidRPr="00533722">
              <w:drawing>
                <wp:inline distT="0" distB="0" distL="0" distR="0" wp14:anchorId="4BABFA47" wp14:editId="65075CFB">
                  <wp:extent cx="2554605" cy="346975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2127" cy="362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722" w:rsidRPr="00CA47CC" w14:paraId="68AAB5C3" w14:textId="77777777" w:rsidTr="00533722">
        <w:tc>
          <w:tcPr>
            <w:tcW w:w="649" w:type="dxa"/>
            <w:vAlign w:val="center"/>
          </w:tcPr>
          <w:p w14:paraId="358B9F43" w14:textId="77777777" w:rsidR="00CA47CC" w:rsidRPr="00CA47CC" w:rsidRDefault="00CA47CC" w:rsidP="00CA47CC">
            <w:pPr>
              <w:jc w:val="center"/>
              <w:rPr>
                <w:lang w:val="en-US"/>
              </w:rPr>
            </w:pPr>
            <w:r w:rsidRPr="00CA47CC">
              <w:rPr>
                <w:lang w:val="en-US"/>
              </w:rPr>
              <w:lastRenderedPageBreak/>
              <w:t>2</w:t>
            </w:r>
          </w:p>
        </w:tc>
        <w:tc>
          <w:tcPr>
            <w:tcW w:w="4560" w:type="dxa"/>
            <w:vAlign w:val="center"/>
          </w:tcPr>
          <w:p w14:paraId="48699426" w14:textId="38235E68" w:rsidR="00CA47CC" w:rsidRPr="00CA47CC" w:rsidRDefault="00533722" w:rsidP="00CA47CC">
            <w:pPr>
              <w:jc w:val="left"/>
            </w:pPr>
            <w:r w:rsidRPr="00533722">
              <w:drawing>
                <wp:inline distT="0" distB="0" distL="0" distR="0" wp14:anchorId="3FE98AFB" wp14:editId="7D8598CB">
                  <wp:extent cx="2686050" cy="2143125"/>
                  <wp:effectExtent l="0" t="0" r="0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050" cy="2143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2" w:type="dxa"/>
            <w:vAlign w:val="center"/>
          </w:tcPr>
          <w:p w14:paraId="1565423C" w14:textId="4A31D7FF" w:rsidR="00CA47CC" w:rsidRPr="00CA47CC" w:rsidRDefault="00533722" w:rsidP="00CA47CC">
            <w:pPr>
              <w:jc w:val="center"/>
            </w:pPr>
            <w:r w:rsidRPr="00533722">
              <w:drawing>
                <wp:inline distT="0" distB="0" distL="0" distR="0" wp14:anchorId="7538331E" wp14:editId="54ECFBDC">
                  <wp:extent cx="2672715" cy="370343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5089" cy="383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A318BC" w14:textId="77777777" w:rsidR="00533722" w:rsidRPr="00533722" w:rsidRDefault="00533722" w:rsidP="00533722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533722">
        <w:rPr>
          <w:rFonts w:eastAsiaTheme="majorEastAsia" w:cstheme="majorBidi"/>
          <w:b/>
          <w:bCs/>
          <w:szCs w:val="28"/>
        </w:rPr>
        <w:t>Задание 4</w:t>
      </w:r>
    </w:p>
    <w:p w14:paraId="3FF8B658" w14:textId="77777777" w:rsidR="00533722" w:rsidRPr="00533722" w:rsidRDefault="00533722" w:rsidP="00533722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533722">
        <w:rPr>
          <w:rFonts w:eastAsiaTheme="majorEastAsia" w:cstheme="majorBidi"/>
          <w:b/>
          <w:i/>
          <w:szCs w:val="26"/>
        </w:rPr>
        <w:t>4.1. Постановка задачи</w:t>
      </w:r>
    </w:p>
    <w:p w14:paraId="7303A8B9" w14:textId="6C66AC8C" w:rsidR="00533722" w:rsidRPr="00533722" w:rsidRDefault="00533722" w:rsidP="00533722">
      <w:r w:rsidRPr="00533722">
        <w:t>Создать программу для перевода одной величины в другие. Пользователь вводит количество шагов, которые прошел за день. Программа переводит количество шагов в км, мили и морские мили.</w:t>
      </w:r>
    </w:p>
    <w:p w14:paraId="6E6CB532" w14:textId="77777777" w:rsidR="00533722" w:rsidRPr="00533722" w:rsidRDefault="00533722" w:rsidP="00533722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533722">
        <w:rPr>
          <w:rFonts w:eastAsiaTheme="majorEastAsia" w:cstheme="majorBidi"/>
          <w:b/>
          <w:i/>
          <w:szCs w:val="26"/>
        </w:rPr>
        <w:t>4.2. Решение задачи, код программы</w:t>
      </w:r>
    </w:p>
    <w:p w14:paraId="6682596B" w14:textId="77777777" w:rsidR="00533722" w:rsidRPr="00533722" w:rsidRDefault="00533722" w:rsidP="0053372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adanie_4 {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533722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input = 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5337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step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step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337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Укажите свой рост в см: "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 = input.nextDouble()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lstep = (L / </w:t>
      </w:r>
      <w:r w:rsidRPr="0053372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53372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7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/ </w:t>
      </w:r>
      <w:r w:rsidRPr="0053372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0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m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le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mile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337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Укажите кол-во шагов: "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step = input.nextDouble()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km = (lstep * kstep) / </w:t>
      </w:r>
      <w:r w:rsidRPr="0053372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00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mile = km / </w:t>
      </w:r>
      <w:r w:rsidRPr="0053372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609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Mmile = km / </w:t>
      </w:r>
      <w:r w:rsidRPr="0053372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862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337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Вы прошли: 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km + 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км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mile + 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миль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Mmile + </w:t>
      </w:r>
      <w:r w:rsidRPr="0053372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морских миль"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3372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3372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315DD979" w14:textId="075186C8" w:rsidR="00533722" w:rsidRPr="00533722" w:rsidRDefault="00533722" w:rsidP="00533722"/>
    <w:p w14:paraId="786CBD50" w14:textId="77777777" w:rsidR="00533722" w:rsidRPr="00533722" w:rsidRDefault="00533722" w:rsidP="00533722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533722">
        <w:rPr>
          <w:rFonts w:eastAsiaTheme="majorEastAsia" w:cstheme="majorBidi"/>
          <w:b/>
          <w:i/>
          <w:szCs w:val="26"/>
        </w:rPr>
        <w:t>4.3. Тестирование работы программы с проверкой</w:t>
      </w:r>
    </w:p>
    <w:p w14:paraId="7EA79567" w14:textId="77777777" w:rsidR="00533722" w:rsidRPr="00533722" w:rsidRDefault="00533722" w:rsidP="00533722"/>
    <w:p w14:paraId="7E1B8D9F" w14:textId="77777777" w:rsidR="00533722" w:rsidRPr="00533722" w:rsidRDefault="00533722" w:rsidP="00533722">
      <w:r w:rsidRPr="00533722">
        <w:t xml:space="preserve">Формула для вычисления функций </w:t>
      </w:r>
      <w:r w:rsidRPr="00533722">
        <w:rPr>
          <w:lang w:val="en-US"/>
        </w:rPr>
        <w:t>f</w:t>
      </w:r>
      <w:r w:rsidRPr="00533722">
        <w:t xml:space="preserve"> ():</w:t>
      </w:r>
    </w:p>
    <w:p w14:paraId="0214FAB0" w14:textId="0D846469" w:rsidR="00533722" w:rsidRPr="00533722" w:rsidRDefault="00A84EC4" w:rsidP="00533722">
      <w:r>
        <w:rPr>
          <w:lang w:val="en-US"/>
        </w:rPr>
        <w:t>C</w:t>
      </w:r>
      <w:r w:rsidR="00533722" w:rsidRPr="00533722">
        <w:t xml:space="preserve">2) </w:t>
      </w:r>
      <w:r w:rsidRPr="00A84EC4">
        <w:t>=(A2/4+37)/100</w:t>
      </w:r>
    </w:p>
    <w:p w14:paraId="79E1D108" w14:textId="05E9E84B" w:rsidR="00533722" w:rsidRDefault="00A84EC4" w:rsidP="00533722">
      <w:r>
        <w:rPr>
          <w:lang w:val="en-US"/>
        </w:rPr>
        <w:t>D</w:t>
      </w:r>
      <w:r w:rsidR="00533722" w:rsidRPr="00533722">
        <w:t xml:space="preserve">2) </w:t>
      </w:r>
      <w:r w:rsidRPr="00A84EC4">
        <w:t>=B2*C2/1000</w:t>
      </w:r>
    </w:p>
    <w:p w14:paraId="79812EE7" w14:textId="20227E43" w:rsidR="00A84EC4" w:rsidRDefault="00A84EC4" w:rsidP="00533722">
      <w:pPr>
        <w:rPr>
          <w:lang w:val="en-US"/>
        </w:rPr>
      </w:pPr>
      <w:r>
        <w:rPr>
          <w:lang w:val="en-US"/>
        </w:rPr>
        <w:t xml:space="preserve">E2) </w:t>
      </w:r>
      <w:r w:rsidRPr="00A84EC4">
        <w:rPr>
          <w:lang w:val="en-US"/>
        </w:rPr>
        <w:t>=D2/1,609</w:t>
      </w:r>
    </w:p>
    <w:p w14:paraId="66529C51" w14:textId="45A1A338" w:rsidR="00A84EC4" w:rsidRPr="00533722" w:rsidRDefault="00A84EC4" w:rsidP="00533722">
      <w:pPr>
        <w:rPr>
          <w:lang w:val="en-US"/>
        </w:rPr>
      </w:pPr>
      <w:r>
        <w:rPr>
          <w:lang w:val="en-US"/>
        </w:rPr>
        <w:t xml:space="preserve">F2) </w:t>
      </w:r>
      <w:r w:rsidRPr="00A84EC4">
        <w:rPr>
          <w:lang w:val="en-US"/>
        </w:rPr>
        <w:t>=D2/1,862</w:t>
      </w:r>
    </w:p>
    <w:p w14:paraId="671D085B" w14:textId="77777777" w:rsidR="00533722" w:rsidRPr="00533722" w:rsidRDefault="00533722" w:rsidP="00533722"/>
    <w:p w14:paraId="5FD683EB" w14:textId="77777777" w:rsidR="00533722" w:rsidRPr="00533722" w:rsidRDefault="00533722" w:rsidP="00533722">
      <w:r w:rsidRPr="00533722">
        <w:t xml:space="preserve">На рис. 4 представлен вид решения в </w:t>
      </w:r>
      <w:r w:rsidRPr="00533722">
        <w:rPr>
          <w:lang w:val="en-US"/>
        </w:rPr>
        <w:t>MS</w:t>
      </w:r>
      <w:r w:rsidRPr="00533722">
        <w:t xml:space="preserve"> </w:t>
      </w:r>
      <w:r w:rsidRPr="00533722">
        <w:rPr>
          <w:lang w:val="en-US"/>
        </w:rPr>
        <w:t>Excel</w:t>
      </w:r>
      <w:r w:rsidRPr="00533722">
        <w:t>.</w:t>
      </w:r>
    </w:p>
    <w:p w14:paraId="438FA7B0" w14:textId="5199F123" w:rsidR="00533722" w:rsidRPr="00533722" w:rsidRDefault="00A84EC4" w:rsidP="00533722">
      <w:pPr>
        <w:jc w:val="center"/>
      </w:pPr>
      <w:r w:rsidRPr="00A84EC4">
        <w:drawing>
          <wp:inline distT="0" distB="0" distL="0" distR="0" wp14:anchorId="19C4B55E" wp14:editId="2A6E8EF9">
            <wp:extent cx="4886325" cy="72390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0D231" w14:textId="77777777" w:rsidR="00533722" w:rsidRPr="00533722" w:rsidRDefault="00533722" w:rsidP="00533722">
      <w:pPr>
        <w:jc w:val="center"/>
      </w:pPr>
      <w:r w:rsidRPr="00533722">
        <w:t xml:space="preserve">Рис. 4. Решение задачи в </w:t>
      </w:r>
      <w:r w:rsidRPr="00533722">
        <w:rPr>
          <w:lang w:val="en-US"/>
        </w:rPr>
        <w:t>MS</w:t>
      </w:r>
      <w:r w:rsidRPr="00533722">
        <w:t xml:space="preserve"> </w:t>
      </w:r>
      <w:r w:rsidRPr="00533722">
        <w:rPr>
          <w:lang w:val="en-US"/>
        </w:rPr>
        <w:t>Excel</w:t>
      </w:r>
    </w:p>
    <w:p w14:paraId="7B2C9809" w14:textId="77777777" w:rsidR="00533722" w:rsidRPr="00533722" w:rsidRDefault="00533722" w:rsidP="00533722"/>
    <w:p w14:paraId="78D18362" w14:textId="77777777" w:rsidR="00533722" w:rsidRPr="00533722" w:rsidRDefault="00533722" w:rsidP="00533722">
      <w:r w:rsidRPr="00533722">
        <w:t xml:space="preserve">Далее в таблице 4 представлено тестирование работы программы с проверкой решения задач на языке </w:t>
      </w:r>
      <w:r w:rsidRPr="00533722">
        <w:rPr>
          <w:lang w:val="en-US"/>
        </w:rPr>
        <w:t>Java</w:t>
      </w:r>
      <w:r w:rsidRPr="00533722">
        <w:t xml:space="preserve"> с решением задачи в </w:t>
      </w:r>
      <w:r w:rsidRPr="00533722">
        <w:rPr>
          <w:lang w:val="en-US"/>
        </w:rPr>
        <w:t>MS</w:t>
      </w:r>
      <w:r w:rsidRPr="00533722">
        <w:t xml:space="preserve"> </w:t>
      </w:r>
      <w:r w:rsidRPr="00533722">
        <w:rPr>
          <w:lang w:val="en-US"/>
        </w:rPr>
        <w:t>Excel</w:t>
      </w:r>
      <w:r w:rsidRPr="00533722">
        <w:t>.</w:t>
      </w:r>
    </w:p>
    <w:p w14:paraId="18AA3905" w14:textId="77777777" w:rsidR="00533722" w:rsidRPr="00533722" w:rsidRDefault="00533722" w:rsidP="00533722">
      <w:pPr>
        <w:jc w:val="right"/>
      </w:pPr>
      <w:r w:rsidRPr="00533722">
        <w:t>Таблица 4</w:t>
      </w:r>
    </w:p>
    <w:p w14:paraId="555A3661" w14:textId="77777777" w:rsidR="00533722" w:rsidRPr="00533722" w:rsidRDefault="00533722" w:rsidP="00533722">
      <w:pPr>
        <w:jc w:val="center"/>
      </w:pPr>
      <w:r w:rsidRPr="00533722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4"/>
        <w:gridCol w:w="5062"/>
        <w:gridCol w:w="3865"/>
      </w:tblGrid>
      <w:tr w:rsidR="00A84EC4" w:rsidRPr="00533722" w14:paraId="2A2395D7" w14:textId="77777777" w:rsidTr="00A84EC4">
        <w:tc>
          <w:tcPr>
            <w:tcW w:w="644" w:type="dxa"/>
          </w:tcPr>
          <w:p w14:paraId="00E4FE9C" w14:textId="77777777" w:rsidR="00533722" w:rsidRPr="00533722" w:rsidRDefault="00533722" w:rsidP="00533722">
            <w:pPr>
              <w:jc w:val="center"/>
            </w:pPr>
            <w:r w:rsidRPr="00533722">
              <w:t>№ п.п.</w:t>
            </w:r>
          </w:p>
        </w:tc>
        <w:tc>
          <w:tcPr>
            <w:tcW w:w="5062" w:type="dxa"/>
          </w:tcPr>
          <w:p w14:paraId="6C085234" w14:textId="77777777" w:rsidR="00533722" w:rsidRPr="00533722" w:rsidRDefault="00533722" w:rsidP="00533722">
            <w:pPr>
              <w:jc w:val="center"/>
              <w:rPr>
                <w:lang w:val="en-US"/>
              </w:rPr>
            </w:pPr>
            <w:r w:rsidRPr="00533722">
              <w:t xml:space="preserve">Решение </w:t>
            </w:r>
            <w:r w:rsidRPr="00533722">
              <w:rPr>
                <w:lang w:val="en-US"/>
              </w:rPr>
              <w:t>Java</w:t>
            </w:r>
          </w:p>
        </w:tc>
        <w:tc>
          <w:tcPr>
            <w:tcW w:w="3865" w:type="dxa"/>
          </w:tcPr>
          <w:p w14:paraId="16468330" w14:textId="77777777" w:rsidR="00533722" w:rsidRPr="00533722" w:rsidRDefault="00533722" w:rsidP="00533722">
            <w:pPr>
              <w:jc w:val="center"/>
              <w:rPr>
                <w:lang w:val="en-US"/>
              </w:rPr>
            </w:pPr>
            <w:r w:rsidRPr="00533722">
              <w:t xml:space="preserve">Решение </w:t>
            </w:r>
            <w:r w:rsidRPr="00533722">
              <w:rPr>
                <w:lang w:val="en-US"/>
              </w:rPr>
              <w:t>MS Excel</w:t>
            </w:r>
          </w:p>
        </w:tc>
      </w:tr>
      <w:tr w:rsidR="00A84EC4" w:rsidRPr="00533722" w14:paraId="25CAB469" w14:textId="77777777" w:rsidTr="00A84EC4">
        <w:tc>
          <w:tcPr>
            <w:tcW w:w="644" w:type="dxa"/>
            <w:vAlign w:val="center"/>
          </w:tcPr>
          <w:p w14:paraId="323824EF" w14:textId="77777777" w:rsidR="00533722" w:rsidRPr="00533722" w:rsidRDefault="00533722" w:rsidP="00533722">
            <w:pPr>
              <w:jc w:val="center"/>
              <w:rPr>
                <w:lang w:val="en-US"/>
              </w:rPr>
            </w:pPr>
            <w:r w:rsidRPr="00533722">
              <w:rPr>
                <w:lang w:val="en-US"/>
              </w:rPr>
              <w:t>1</w:t>
            </w:r>
          </w:p>
        </w:tc>
        <w:tc>
          <w:tcPr>
            <w:tcW w:w="5062" w:type="dxa"/>
            <w:vAlign w:val="center"/>
          </w:tcPr>
          <w:p w14:paraId="2EEDB7C5" w14:textId="29D8793A" w:rsidR="00533722" w:rsidRPr="00533722" w:rsidRDefault="00A84EC4" w:rsidP="00533722">
            <w:pPr>
              <w:jc w:val="left"/>
            </w:pPr>
            <w:r w:rsidRPr="00A84EC4">
              <w:drawing>
                <wp:inline distT="0" distB="0" distL="0" distR="0" wp14:anchorId="70AF79C3" wp14:editId="16DF29ED">
                  <wp:extent cx="3095625" cy="2143125"/>
                  <wp:effectExtent l="0" t="0" r="9525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5625" cy="2143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65" w:type="dxa"/>
            <w:vAlign w:val="center"/>
          </w:tcPr>
          <w:p w14:paraId="70AFDD53" w14:textId="5743B2B9" w:rsidR="00533722" w:rsidRPr="00533722" w:rsidRDefault="00A84EC4" w:rsidP="00533722">
            <w:pPr>
              <w:jc w:val="center"/>
            </w:pPr>
            <w:r w:rsidRPr="00A84EC4">
              <w:drawing>
                <wp:inline distT="0" distB="0" distL="0" distR="0" wp14:anchorId="5B2C5911" wp14:editId="34EA6630">
                  <wp:extent cx="2135505" cy="316371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8969" cy="3242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4EC4" w:rsidRPr="00533722" w14:paraId="3A1E08D7" w14:textId="77777777" w:rsidTr="00A84EC4">
        <w:tc>
          <w:tcPr>
            <w:tcW w:w="644" w:type="dxa"/>
            <w:vAlign w:val="center"/>
          </w:tcPr>
          <w:p w14:paraId="6C77F257" w14:textId="77777777" w:rsidR="00533722" w:rsidRPr="00533722" w:rsidRDefault="00533722" w:rsidP="00533722">
            <w:pPr>
              <w:jc w:val="center"/>
              <w:rPr>
                <w:lang w:val="en-US"/>
              </w:rPr>
            </w:pPr>
            <w:r w:rsidRPr="00533722">
              <w:rPr>
                <w:lang w:val="en-US"/>
              </w:rPr>
              <w:t>2</w:t>
            </w:r>
          </w:p>
        </w:tc>
        <w:tc>
          <w:tcPr>
            <w:tcW w:w="5062" w:type="dxa"/>
            <w:vAlign w:val="center"/>
          </w:tcPr>
          <w:p w14:paraId="5098D769" w14:textId="3ACE63E4" w:rsidR="00533722" w:rsidRPr="00533722" w:rsidRDefault="00A84EC4" w:rsidP="00533722">
            <w:pPr>
              <w:jc w:val="left"/>
            </w:pPr>
            <w:r w:rsidRPr="00A84EC4">
              <w:drawing>
                <wp:inline distT="0" distB="0" distL="0" distR="0" wp14:anchorId="1ADB0051" wp14:editId="5EA7EFC7">
                  <wp:extent cx="3162300" cy="2238375"/>
                  <wp:effectExtent l="0" t="0" r="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2300" cy="2238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65" w:type="dxa"/>
            <w:vAlign w:val="center"/>
          </w:tcPr>
          <w:p w14:paraId="128CAEE3" w14:textId="3DC78166" w:rsidR="00533722" w:rsidRPr="00533722" w:rsidRDefault="00A84EC4" w:rsidP="00533722">
            <w:pPr>
              <w:jc w:val="center"/>
            </w:pPr>
            <w:r w:rsidRPr="00A84EC4">
              <w:drawing>
                <wp:inline distT="0" distB="0" distL="0" distR="0" wp14:anchorId="29BBF2DC" wp14:editId="5C317015">
                  <wp:extent cx="2381250" cy="395343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2436" cy="398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DD8CB7" w14:textId="77777777" w:rsidR="00A84EC4" w:rsidRPr="00A84EC4" w:rsidRDefault="00A84EC4" w:rsidP="00A84EC4">
      <w:pPr>
        <w:keepNext/>
        <w:keepLines/>
        <w:widowControl w:val="0"/>
        <w:autoSpaceDE w:val="0"/>
        <w:autoSpaceDN w:val="0"/>
        <w:jc w:val="center"/>
        <w:outlineLvl w:val="0"/>
        <w:rPr>
          <w:rFonts w:eastAsiaTheme="majorEastAsia" w:cstheme="majorBidi"/>
          <w:b/>
          <w:bCs/>
          <w:szCs w:val="28"/>
        </w:rPr>
      </w:pPr>
      <w:r w:rsidRPr="00A84EC4">
        <w:rPr>
          <w:rFonts w:eastAsiaTheme="majorEastAsia" w:cstheme="majorBidi"/>
          <w:b/>
          <w:bCs/>
          <w:szCs w:val="28"/>
        </w:rPr>
        <w:t>Задание 5</w:t>
      </w:r>
    </w:p>
    <w:p w14:paraId="4F6C3174" w14:textId="77777777" w:rsidR="00A84EC4" w:rsidRPr="00A84EC4" w:rsidRDefault="00A84EC4" w:rsidP="00A84EC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A84EC4">
        <w:rPr>
          <w:rFonts w:eastAsiaTheme="majorEastAsia" w:cstheme="majorBidi"/>
          <w:b/>
          <w:i/>
          <w:szCs w:val="26"/>
        </w:rPr>
        <w:t>5.1. Постановка задачи</w:t>
      </w:r>
    </w:p>
    <w:p w14:paraId="04B21B6A" w14:textId="77777777" w:rsidR="00A84EC4" w:rsidRPr="00A84EC4" w:rsidRDefault="00A84EC4" w:rsidP="00A84EC4">
      <w:pPr>
        <w:contextualSpacing/>
        <w:rPr>
          <w:rFonts w:cs="Times New Roman"/>
          <w:szCs w:val="24"/>
        </w:rPr>
      </w:pPr>
      <w:r w:rsidRPr="00A84EC4">
        <w:rPr>
          <w:rFonts w:cs="Times New Roman"/>
          <w:szCs w:val="24"/>
        </w:rPr>
        <w:t xml:space="preserve">Создать метод (вне метода </w:t>
      </w:r>
      <w:r w:rsidRPr="00A84EC4">
        <w:rPr>
          <w:rFonts w:cs="Times New Roman"/>
          <w:szCs w:val="24"/>
          <w:lang w:val="en-US"/>
        </w:rPr>
        <w:t>main</w:t>
      </w:r>
      <w:r w:rsidRPr="00A84EC4">
        <w:rPr>
          <w:rFonts w:cs="Times New Roman"/>
          <w:szCs w:val="24"/>
        </w:rPr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, на заданную прямую.</w:t>
      </w:r>
    </w:p>
    <w:p w14:paraId="3FD2770B" w14:textId="77777777" w:rsidR="00A84EC4" w:rsidRPr="00A84EC4" w:rsidRDefault="00A84EC4" w:rsidP="00A84EC4"/>
    <w:p w14:paraId="082DAA0E" w14:textId="77777777" w:rsidR="00A84EC4" w:rsidRPr="00A84EC4" w:rsidRDefault="00A84EC4" w:rsidP="00A84EC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  <w:lang w:val="en-US"/>
        </w:rPr>
      </w:pPr>
      <w:r w:rsidRPr="00A84EC4">
        <w:rPr>
          <w:rFonts w:eastAsiaTheme="majorEastAsia" w:cstheme="majorBidi"/>
          <w:b/>
          <w:i/>
          <w:szCs w:val="26"/>
          <w:lang w:val="en-US"/>
        </w:rPr>
        <w:t xml:space="preserve">5.2. </w:t>
      </w:r>
      <w:r w:rsidRPr="00A84EC4">
        <w:rPr>
          <w:rFonts w:eastAsiaTheme="majorEastAsia" w:cstheme="majorBidi"/>
          <w:b/>
          <w:i/>
          <w:szCs w:val="26"/>
        </w:rPr>
        <w:t>Решение</w:t>
      </w:r>
      <w:r w:rsidRPr="00A84EC4">
        <w:rPr>
          <w:rFonts w:eastAsiaTheme="majorEastAsia" w:cstheme="majorBidi"/>
          <w:b/>
          <w:i/>
          <w:szCs w:val="26"/>
          <w:lang w:val="en-US"/>
        </w:rPr>
        <w:t xml:space="preserve"> </w:t>
      </w:r>
      <w:r w:rsidRPr="00A84EC4">
        <w:rPr>
          <w:rFonts w:eastAsiaTheme="majorEastAsia" w:cstheme="majorBidi"/>
          <w:b/>
          <w:i/>
          <w:szCs w:val="26"/>
        </w:rPr>
        <w:t>задачи</w:t>
      </w:r>
      <w:r w:rsidRPr="00A84EC4">
        <w:rPr>
          <w:rFonts w:eastAsiaTheme="majorEastAsia" w:cstheme="majorBidi"/>
          <w:b/>
          <w:i/>
          <w:szCs w:val="26"/>
          <w:lang w:val="en-US"/>
        </w:rPr>
        <w:t xml:space="preserve">, </w:t>
      </w:r>
      <w:r w:rsidRPr="00A84EC4">
        <w:rPr>
          <w:rFonts w:eastAsiaTheme="majorEastAsia" w:cstheme="majorBidi"/>
          <w:b/>
          <w:i/>
          <w:szCs w:val="26"/>
        </w:rPr>
        <w:t>код</w:t>
      </w:r>
      <w:r w:rsidRPr="00A84EC4">
        <w:rPr>
          <w:rFonts w:eastAsiaTheme="majorEastAsia" w:cstheme="majorBidi"/>
          <w:b/>
          <w:i/>
          <w:szCs w:val="26"/>
          <w:lang w:val="en-US"/>
        </w:rPr>
        <w:t xml:space="preserve"> </w:t>
      </w:r>
      <w:r w:rsidRPr="00A84EC4">
        <w:rPr>
          <w:rFonts w:eastAsiaTheme="majorEastAsia" w:cstheme="majorBidi"/>
          <w:b/>
          <w:i/>
          <w:szCs w:val="26"/>
        </w:rPr>
        <w:t>программы</w:t>
      </w:r>
    </w:p>
    <w:p w14:paraId="57764D47" w14:textId="77777777" w:rsidR="00813359" w:rsidRPr="00813359" w:rsidRDefault="00813359" w:rsidP="0081335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anie_5 {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81335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put = 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c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c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pr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pr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у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А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a = input.nextDouble(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у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А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a = input.nextDouble(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у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B"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b = input.nextDouble(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у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B"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b = input.nextDouble(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у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C"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c = input.nextDouble(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у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C"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c = input.nextDouble(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_pr = </w:t>
      </w:r>
      <w:r w:rsidRPr="008133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ojectionX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c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c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_pr = </w:t>
      </w:r>
      <w:r w:rsidRPr="008133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ojectionY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c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c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екция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ямую</w:t>
      </w:r>
      <w:r w:rsidRPr="0081335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x_pr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335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y_pr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81335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ojectionX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c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c) {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= (xb - xa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 = (yb - ya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 = ((m * (xc - xa)) + (p * (yc - ya))) / ((</w:t>
      </w:r>
      <w:r w:rsidRPr="008133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8133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m * t) + xa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81335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ojectionY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a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b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c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c) {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= (xb - xa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 = (yb - ya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 = ((m * (xc - xa)) + (p * (yc - ya))) / ((</w:t>
      </w:r>
      <w:r w:rsidRPr="008133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81335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335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p * t) + ya)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335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1335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5CA4E45C" w14:textId="77777777" w:rsidR="00A84EC4" w:rsidRPr="00A84EC4" w:rsidRDefault="00A84EC4" w:rsidP="00A84EC4">
      <w:pPr>
        <w:rPr>
          <w:lang w:val="en-US"/>
        </w:rPr>
      </w:pPr>
    </w:p>
    <w:p w14:paraId="3CD97EC1" w14:textId="77777777" w:rsidR="00A84EC4" w:rsidRPr="00A84EC4" w:rsidRDefault="00A84EC4" w:rsidP="00A84EC4">
      <w:pPr>
        <w:keepNext/>
        <w:keepLines/>
        <w:spacing w:before="40"/>
        <w:jc w:val="center"/>
        <w:outlineLvl w:val="1"/>
        <w:rPr>
          <w:rFonts w:eastAsiaTheme="majorEastAsia" w:cstheme="majorBidi"/>
          <w:b/>
          <w:i/>
          <w:szCs w:val="26"/>
        </w:rPr>
      </w:pPr>
      <w:r w:rsidRPr="00A84EC4">
        <w:rPr>
          <w:rFonts w:eastAsiaTheme="majorEastAsia" w:cstheme="majorBidi"/>
          <w:b/>
          <w:i/>
          <w:szCs w:val="26"/>
        </w:rPr>
        <w:t>5.3. Тестирование работы программы с проверкой</w:t>
      </w:r>
    </w:p>
    <w:p w14:paraId="7EE08A13" w14:textId="77777777" w:rsidR="00A84EC4" w:rsidRPr="00A84EC4" w:rsidRDefault="00A84EC4" w:rsidP="00A84EC4"/>
    <w:p w14:paraId="071E048D" w14:textId="77777777" w:rsidR="00A84EC4" w:rsidRPr="00A84EC4" w:rsidRDefault="00A84EC4" w:rsidP="00A84EC4">
      <w:r w:rsidRPr="00A84EC4">
        <w:t xml:space="preserve">Формула для вычисления функций </w:t>
      </w:r>
      <w:r w:rsidRPr="00A84EC4">
        <w:rPr>
          <w:lang w:val="en-US"/>
        </w:rPr>
        <w:t>f</w:t>
      </w:r>
      <w:r w:rsidRPr="00A84EC4">
        <w:t xml:space="preserve"> ():</w:t>
      </w:r>
    </w:p>
    <w:p w14:paraId="25A13C43" w14:textId="6AAED2A2" w:rsidR="00A84EC4" w:rsidRPr="00A84EC4" w:rsidRDefault="00A84EC4" w:rsidP="00A84EC4">
      <w:pPr>
        <w:rPr>
          <w:lang w:val="en-US"/>
        </w:rPr>
      </w:pPr>
      <w:r w:rsidRPr="00A84EC4">
        <w:rPr>
          <w:lang w:val="en-US"/>
        </w:rPr>
        <w:t xml:space="preserve">A4) </w:t>
      </w:r>
      <w:r w:rsidR="00813359">
        <w:rPr>
          <w:lang w:val="en-US"/>
        </w:rPr>
        <w:t>=</w:t>
      </w:r>
      <w:r w:rsidR="00813359" w:rsidRPr="00813359">
        <w:rPr>
          <w:lang w:val="en-US"/>
        </w:rPr>
        <w:t>C2-A2</w:t>
      </w:r>
    </w:p>
    <w:p w14:paraId="3591A22B" w14:textId="448297DD" w:rsidR="00A84EC4" w:rsidRPr="00A84EC4" w:rsidRDefault="00A84EC4" w:rsidP="00A84EC4">
      <w:pPr>
        <w:rPr>
          <w:lang w:val="en-US"/>
        </w:rPr>
      </w:pPr>
      <w:r w:rsidRPr="00A84EC4">
        <w:rPr>
          <w:lang w:val="en-US"/>
        </w:rPr>
        <w:t xml:space="preserve">B4) </w:t>
      </w:r>
      <w:r w:rsidR="00813359" w:rsidRPr="00813359">
        <w:rPr>
          <w:lang w:val="en-US"/>
        </w:rPr>
        <w:t>=D2-B2</w:t>
      </w:r>
    </w:p>
    <w:p w14:paraId="2F071E91" w14:textId="6D7AD49B" w:rsidR="00A84EC4" w:rsidRPr="00A84EC4" w:rsidRDefault="00A84EC4" w:rsidP="00A84EC4">
      <w:pPr>
        <w:rPr>
          <w:lang w:val="en-US"/>
        </w:rPr>
      </w:pPr>
      <w:r w:rsidRPr="00A84EC4">
        <w:rPr>
          <w:lang w:val="en-US"/>
        </w:rPr>
        <w:t xml:space="preserve">C4) </w:t>
      </w:r>
      <w:r w:rsidR="00813359" w:rsidRPr="00813359">
        <w:rPr>
          <w:lang w:val="en-US"/>
        </w:rPr>
        <w:t>=(A4*(E2-A</w:t>
      </w:r>
      <w:proofErr w:type="gramStart"/>
      <w:r w:rsidR="00813359" w:rsidRPr="00813359">
        <w:rPr>
          <w:lang w:val="en-US"/>
        </w:rPr>
        <w:t>2)+</w:t>
      </w:r>
      <w:proofErr w:type="gramEnd"/>
      <w:r w:rsidR="00813359" w:rsidRPr="00813359">
        <w:rPr>
          <w:lang w:val="en-US"/>
        </w:rPr>
        <w:t>B4*(F2-B2))/((A4^2)+(B4^2))</w:t>
      </w:r>
    </w:p>
    <w:p w14:paraId="0DF03FDC" w14:textId="3F209E15" w:rsidR="00A84EC4" w:rsidRDefault="00813359" w:rsidP="00A84EC4">
      <w:pPr>
        <w:rPr>
          <w:lang w:val="en-US"/>
        </w:rPr>
      </w:pPr>
      <w:r>
        <w:rPr>
          <w:lang w:val="en-US"/>
        </w:rPr>
        <w:t xml:space="preserve">G2) </w:t>
      </w:r>
      <w:r w:rsidRPr="00813359">
        <w:rPr>
          <w:lang w:val="en-US"/>
        </w:rPr>
        <w:t>=A4*C4+A2</w:t>
      </w:r>
    </w:p>
    <w:p w14:paraId="615D5F2C" w14:textId="5A83D407" w:rsidR="00813359" w:rsidRPr="00A84EC4" w:rsidRDefault="00813359" w:rsidP="00A84EC4">
      <w:r>
        <w:rPr>
          <w:lang w:val="en-US"/>
        </w:rPr>
        <w:t>H2)</w:t>
      </w:r>
      <w:r w:rsidRPr="00813359">
        <w:t xml:space="preserve"> </w:t>
      </w:r>
      <w:r w:rsidRPr="00813359">
        <w:rPr>
          <w:lang w:val="en-US"/>
        </w:rPr>
        <w:t>=B4*C4+B2</w:t>
      </w:r>
    </w:p>
    <w:p w14:paraId="54CE82B5" w14:textId="77777777" w:rsidR="00A84EC4" w:rsidRPr="00A84EC4" w:rsidRDefault="00A84EC4" w:rsidP="00A84EC4">
      <w:r w:rsidRPr="00A84EC4">
        <w:t xml:space="preserve">На рис. 5 представлен вид решения в </w:t>
      </w:r>
      <w:r w:rsidRPr="00A84EC4">
        <w:rPr>
          <w:lang w:val="en-US"/>
        </w:rPr>
        <w:t>MS</w:t>
      </w:r>
      <w:r w:rsidRPr="00A84EC4">
        <w:t xml:space="preserve"> </w:t>
      </w:r>
      <w:r w:rsidRPr="00A84EC4">
        <w:rPr>
          <w:lang w:val="en-US"/>
        </w:rPr>
        <w:t>Excel</w:t>
      </w:r>
      <w:r w:rsidRPr="00A84EC4">
        <w:t>.</w:t>
      </w:r>
    </w:p>
    <w:p w14:paraId="117944E8" w14:textId="41BAF4F2" w:rsidR="00A84EC4" w:rsidRPr="00A84EC4" w:rsidRDefault="00813359" w:rsidP="00A84EC4">
      <w:pPr>
        <w:jc w:val="center"/>
      </w:pPr>
      <w:r w:rsidRPr="00813359">
        <w:drawing>
          <wp:inline distT="0" distB="0" distL="0" distR="0" wp14:anchorId="3C53B4DE" wp14:editId="34EF86AA">
            <wp:extent cx="5940425" cy="10985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52203" w14:textId="77777777" w:rsidR="00A84EC4" w:rsidRPr="00A84EC4" w:rsidRDefault="00A84EC4" w:rsidP="00A84EC4">
      <w:pPr>
        <w:jc w:val="center"/>
      </w:pPr>
      <w:r w:rsidRPr="00A84EC4">
        <w:t xml:space="preserve">Рис. 5. Решение задачи в </w:t>
      </w:r>
      <w:r w:rsidRPr="00A84EC4">
        <w:rPr>
          <w:lang w:val="en-US"/>
        </w:rPr>
        <w:t>MS</w:t>
      </w:r>
      <w:r w:rsidRPr="00A84EC4">
        <w:t xml:space="preserve"> </w:t>
      </w:r>
      <w:r w:rsidRPr="00A84EC4">
        <w:rPr>
          <w:lang w:val="en-US"/>
        </w:rPr>
        <w:t>Excel</w:t>
      </w:r>
    </w:p>
    <w:p w14:paraId="0106D3F7" w14:textId="77777777" w:rsidR="00A84EC4" w:rsidRPr="00A84EC4" w:rsidRDefault="00A84EC4" w:rsidP="00A84EC4"/>
    <w:p w14:paraId="7DFE5C68" w14:textId="77777777" w:rsidR="00A84EC4" w:rsidRPr="00A84EC4" w:rsidRDefault="00A84EC4" w:rsidP="00A84EC4">
      <w:r w:rsidRPr="00A84EC4">
        <w:lastRenderedPageBreak/>
        <w:t xml:space="preserve">Далее в таблице 5 представлено тестирование работы программы с проверкой решения задач на языке </w:t>
      </w:r>
      <w:r w:rsidRPr="00A84EC4">
        <w:rPr>
          <w:lang w:val="en-US"/>
        </w:rPr>
        <w:t>Java</w:t>
      </w:r>
      <w:r w:rsidRPr="00A84EC4">
        <w:t xml:space="preserve"> с решением задачи в </w:t>
      </w:r>
      <w:r w:rsidRPr="00A84EC4">
        <w:rPr>
          <w:lang w:val="en-US"/>
        </w:rPr>
        <w:t>MS</w:t>
      </w:r>
      <w:r w:rsidRPr="00A84EC4">
        <w:t xml:space="preserve"> </w:t>
      </w:r>
      <w:r w:rsidRPr="00A84EC4">
        <w:rPr>
          <w:lang w:val="en-US"/>
        </w:rPr>
        <w:t>Excel</w:t>
      </w:r>
      <w:r w:rsidRPr="00A84EC4">
        <w:t>.</w:t>
      </w:r>
    </w:p>
    <w:p w14:paraId="222BEC08" w14:textId="77777777" w:rsidR="00A84EC4" w:rsidRPr="00A84EC4" w:rsidRDefault="00A84EC4" w:rsidP="00A84EC4">
      <w:pPr>
        <w:jc w:val="right"/>
      </w:pPr>
      <w:r w:rsidRPr="00A84EC4">
        <w:t>Таблица 5</w:t>
      </w:r>
    </w:p>
    <w:p w14:paraId="0A0AC3A7" w14:textId="77777777" w:rsidR="00A84EC4" w:rsidRPr="00A84EC4" w:rsidRDefault="00A84EC4" w:rsidP="00A84EC4">
      <w:pPr>
        <w:jc w:val="center"/>
      </w:pPr>
      <w:r w:rsidRPr="00A84EC4"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9"/>
        <w:gridCol w:w="4791"/>
        <w:gridCol w:w="4131"/>
      </w:tblGrid>
      <w:tr w:rsidR="00813359" w:rsidRPr="00A84EC4" w14:paraId="468DD68A" w14:textId="77777777" w:rsidTr="009F359D">
        <w:tc>
          <w:tcPr>
            <w:tcW w:w="599" w:type="dxa"/>
          </w:tcPr>
          <w:p w14:paraId="5A00A1DA" w14:textId="77777777" w:rsidR="00A84EC4" w:rsidRPr="00A84EC4" w:rsidRDefault="00A84EC4" w:rsidP="00A84EC4">
            <w:pPr>
              <w:jc w:val="center"/>
            </w:pPr>
            <w:r w:rsidRPr="00A84EC4">
              <w:t>№ п.п.</w:t>
            </w:r>
          </w:p>
        </w:tc>
        <w:tc>
          <w:tcPr>
            <w:tcW w:w="3628" w:type="dxa"/>
          </w:tcPr>
          <w:p w14:paraId="654E0D46" w14:textId="77777777" w:rsidR="00A84EC4" w:rsidRPr="00A84EC4" w:rsidRDefault="00A84EC4" w:rsidP="00A84EC4">
            <w:pPr>
              <w:jc w:val="center"/>
              <w:rPr>
                <w:lang w:val="en-US"/>
              </w:rPr>
            </w:pPr>
            <w:r w:rsidRPr="00A84EC4">
              <w:t xml:space="preserve">Решение </w:t>
            </w:r>
            <w:r w:rsidRPr="00A84EC4"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7E60118A" w14:textId="77777777" w:rsidR="00A84EC4" w:rsidRPr="00A84EC4" w:rsidRDefault="00A84EC4" w:rsidP="00A84EC4">
            <w:pPr>
              <w:jc w:val="center"/>
              <w:rPr>
                <w:lang w:val="en-US"/>
              </w:rPr>
            </w:pPr>
            <w:r w:rsidRPr="00A84EC4">
              <w:t xml:space="preserve">Решение </w:t>
            </w:r>
            <w:r w:rsidRPr="00A84EC4">
              <w:rPr>
                <w:lang w:val="en-US"/>
              </w:rPr>
              <w:t>MS Excel</w:t>
            </w:r>
          </w:p>
        </w:tc>
      </w:tr>
      <w:tr w:rsidR="00813359" w:rsidRPr="00A84EC4" w14:paraId="4E3A727F" w14:textId="77777777" w:rsidTr="009F359D">
        <w:tc>
          <w:tcPr>
            <w:tcW w:w="599" w:type="dxa"/>
            <w:vAlign w:val="center"/>
          </w:tcPr>
          <w:p w14:paraId="4A6C4C44" w14:textId="77777777" w:rsidR="00A84EC4" w:rsidRPr="00A84EC4" w:rsidRDefault="00A84EC4" w:rsidP="00A84EC4">
            <w:pPr>
              <w:jc w:val="center"/>
              <w:rPr>
                <w:lang w:val="en-US"/>
              </w:rPr>
            </w:pPr>
            <w:r w:rsidRPr="00A84EC4"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37B6A844" w14:textId="1444EDCD" w:rsidR="00A84EC4" w:rsidRPr="00A84EC4" w:rsidRDefault="00813359" w:rsidP="00A84EC4">
            <w:pPr>
              <w:jc w:val="left"/>
            </w:pPr>
            <w:r w:rsidRPr="00813359">
              <w:drawing>
                <wp:inline distT="0" distB="0" distL="0" distR="0" wp14:anchorId="336389D2" wp14:editId="0CAB078C">
                  <wp:extent cx="2905125" cy="3924300"/>
                  <wp:effectExtent l="0" t="0" r="9525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125" cy="3924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75621131" w14:textId="14B30E21" w:rsidR="00A84EC4" w:rsidRPr="00A84EC4" w:rsidRDefault="00813359" w:rsidP="00A84EC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0FCA418" wp14:editId="792DD4E0">
                  <wp:extent cx="2478405" cy="457992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2076" cy="4697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3359" w:rsidRPr="00A84EC4" w14:paraId="5D0E7F5F" w14:textId="77777777" w:rsidTr="009F359D">
        <w:tc>
          <w:tcPr>
            <w:tcW w:w="599" w:type="dxa"/>
            <w:vAlign w:val="center"/>
          </w:tcPr>
          <w:p w14:paraId="334748FB" w14:textId="77777777" w:rsidR="00A84EC4" w:rsidRPr="00A84EC4" w:rsidRDefault="00A84EC4" w:rsidP="00A84EC4">
            <w:pPr>
              <w:jc w:val="center"/>
              <w:rPr>
                <w:lang w:val="en-US"/>
              </w:rPr>
            </w:pPr>
            <w:r w:rsidRPr="00A84EC4">
              <w:rPr>
                <w:lang w:val="en-US"/>
              </w:rPr>
              <w:lastRenderedPageBreak/>
              <w:t>2</w:t>
            </w:r>
          </w:p>
        </w:tc>
        <w:tc>
          <w:tcPr>
            <w:tcW w:w="3628" w:type="dxa"/>
            <w:vAlign w:val="center"/>
          </w:tcPr>
          <w:p w14:paraId="50C78CAA" w14:textId="5DA12159" w:rsidR="00A84EC4" w:rsidRPr="00A84EC4" w:rsidRDefault="00813359" w:rsidP="00A84EC4">
            <w:pPr>
              <w:jc w:val="left"/>
            </w:pPr>
            <w:r w:rsidRPr="00813359">
              <w:drawing>
                <wp:inline distT="0" distB="0" distL="0" distR="0" wp14:anchorId="09892BE7" wp14:editId="37235D4F">
                  <wp:extent cx="2952750" cy="4067175"/>
                  <wp:effectExtent l="0" t="0" r="0" b="952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0" cy="406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126C3A8A" w14:textId="3ECAE60B" w:rsidR="00A84EC4" w:rsidRPr="00A84EC4" w:rsidRDefault="00813359" w:rsidP="00A84EC4">
            <w:pPr>
              <w:jc w:val="center"/>
            </w:pPr>
            <w:r w:rsidRPr="00813359">
              <w:drawing>
                <wp:inline distT="0" distB="0" distL="0" distR="0" wp14:anchorId="08E813AF" wp14:editId="0D90BEE4">
                  <wp:extent cx="2526665" cy="560701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6665" cy="5607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B3E415" w14:textId="0BF6286B" w:rsidR="00FF6D44" w:rsidRPr="00FF6D44" w:rsidRDefault="00FF6D44" w:rsidP="00FF6D44"/>
    <w:sectPr w:rsidR="00FF6D44" w:rsidRPr="00FF6D44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7358690">
    <w:abstractNumId w:val="1"/>
  </w:num>
  <w:num w:numId="2" w16cid:durableId="819928263">
    <w:abstractNumId w:val="1"/>
  </w:num>
  <w:num w:numId="3" w16cid:durableId="385417529">
    <w:abstractNumId w:val="2"/>
  </w:num>
  <w:num w:numId="4" w16cid:durableId="1947037517">
    <w:abstractNumId w:val="5"/>
  </w:num>
  <w:num w:numId="5" w16cid:durableId="676153339">
    <w:abstractNumId w:val="4"/>
  </w:num>
  <w:num w:numId="6" w16cid:durableId="2027513464">
    <w:abstractNumId w:val="3"/>
  </w:num>
  <w:num w:numId="7" w16cid:durableId="496188103">
    <w:abstractNumId w:val="8"/>
  </w:num>
  <w:num w:numId="8" w16cid:durableId="389497338">
    <w:abstractNumId w:val="6"/>
  </w:num>
  <w:num w:numId="9" w16cid:durableId="1055010648">
    <w:abstractNumId w:val="7"/>
  </w:num>
  <w:num w:numId="10" w16cid:durableId="13452776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B3444"/>
    <w:rsid w:val="000F6E8A"/>
    <w:rsid w:val="00115DCB"/>
    <w:rsid w:val="001C42EB"/>
    <w:rsid w:val="001E2AC2"/>
    <w:rsid w:val="0037690F"/>
    <w:rsid w:val="003C1230"/>
    <w:rsid w:val="004079ED"/>
    <w:rsid w:val="00476284"/>
    <w:rsid w:val="004B5CF2"/>
    <w:rsid w:val="00533722"/>
    <w:rsid w:val="005F2B9E"/>
    <w:rsid w:val="00681580"/>
    <w:rsid w:val="0076574D"/>
    <w:rsid w:val="00813359"/>
    <w:rsid w:val="009037DF"/>
    <w:rsid w:val="00955A36"/>
    <w:rsid w:val="00971F49"/>
    <w:rsid w:val="00A84EC4"/>
    <w:rsid w:val="00AD4309"/>
    <w:rsid w:val="00B17EDD"/>
    <w:rsid w:val="00B92E64"/>
    <w:rsid w:val="00BE6E04"/>
    <w:rsid w:val="00C41CF7"/>
    <w:rsid w:val="00C51A7A"/>
    <w:rsid w:val="00CA47CC"/>
    <w:rsid w:val="00CF7C02"/>
    <w:rsid w:val="00D446C2"/>
    <w:rsid w:val="00D819AA"/>
    <w:rsid w:val="00DB483A"/>
    <w:rsid w:val="00E04C0B"/>
    <w:rsid w:val="00E12D8E"/>
    <w:rsid w:val="00E4458D"/>
    <w:rsid w:val="00E71049"/>
    <w:rsid w:val="00EF08FD"/>
    <w:rsid w:val="00F77FDB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135C9F"/>
  <w15:docId w15:val="{6B469DDF-AF3E-406E-AD66-9C48456C4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027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30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0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1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11</Pages>
  <Words>1430</Words>
  <Characters>8152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Захар Братчиков</cp:lastModifiedBy>
  <cp:revision>3</cp:revision>
  <dcterms:created xsi:type="dcterms:W3CDTF">2021-10-07T08:11:00Z</dcterms:created>
  <dcterms:modified xsi:type="dcterms:W3CDTF">2022-10-30T19:42:00Z</dcterms:modified>
</cp:coreProperties>
</file>